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9" r:id="rId1"/>
  </p:sldMasterIdLst>
  <p:notesMasterIdLst>
    <p:notesMasterId r:id="rId13"/>
  </p:notesMasterIdLst>
  <p:sldIdLst>
    <p:sldId id="650" r:id="rId2"/>
    <p:sldId id="651" r:id="rId3"/>
    <p:sldId id="643" r:id="rId4"/>
    <p:sldId id="645" r:id="rId5"/>
    <p:sldId id="649" r:id="rId6"/>
    <p:sldId id="644" r:id="rId7"/>
    <p:sldId id="646" r:id="rId8"/>
    <p:sldId id="647" r:id="rId9"/>
    <p:sldId id="648" r:id="rId10"/>
    <p:sldId id="640" r:id="rId11"/>
    <p:sldId id="652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66FF33"/>
    <a:srgbClr val="FFFF99"/>
    <a:srgbClr val="FFFF00"/>
    <a:srgbClr val="FFCCCC"/>
    <a:srgbClr val="FF99FF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-606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82723-CC6D-4B0A-9045-064CB92E0B73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B48FC-8670-40E1-A42A-CEEE22E5A4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4966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5949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57884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85892B-0ED5-4A8A-A055-8EB4407E7D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3557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E86175-4041-485F-B38C-A34D05C4F79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C70811A-F36C-4541-9EFC-24B4DBEF6C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E056B35-5EB0-4D1E-A021-A500E1618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05ABAE6-3B47-44E9-B6FD-633AFDAC88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C6EBBA9-F8B6-44AF-94D0-DF630563D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964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CFF994-7B77-40B8-9782-516F620DBB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1412D70-44C4-4E4A-864C-927E978BDD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46BBBBC-9F47-4BB5-8F36-83C34DD9E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9086C6-2398-4288-A5FD-54844D5BD6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2C242DE-2DD4-4352-8437-363ED12F8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9873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B550549E-10BE-480C-8D86-D6BEE595970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70637E8-2369-483B-8E74-61435764D8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A195580-96A7-4004-BABC-1E065A5443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19072E2-9915-4221-8A39-24D6325AEE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5519D1-747F-4E72-8440-4F74160D2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7084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B9596B2-CFAE-44B1-9F53-47B8EC863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6C0609F-706A-4070-A246-A6D75B47EA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9EAAB52-9D52-48F3-921C-55EA8C5879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2C896F-5F0D-44C9-B598-8CD660CB1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11A7975-BE45-4F53-87CA-B2DC7064F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691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02FAF01-4913-4866-9AB5-76C38FDC8D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A163E86-9CFC-4976-80C1-0D67A3B716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C6B6C35-9449-456E-B71A-15AB3ECB1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FD4BA9D-F6B1-4469-BFE7-3815DE31C6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87FEF06-D83E-4E85-8633-491E0DF35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623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D7FBB42-011B-4C86-B402-B0C568DD3A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D32F914-BE18-4035-A20D-FBFF0E195F3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ABCC7921-5D7F-43FA-8691-3C00B640C1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48E65E4-0451-41E0-8A25-97531738B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1C51C10-9BB9-4C99-BB0D-96A54EE1B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7714E0A-9EA8-4839-BAE2-AD06273DC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3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CF0FCA-4930-49D4-B1BD-C1F9787B1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A75F323-6EAF-4D81-B03A-C9759ABA95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63680FE-E0B0-43FA-83F0-B1818BC651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262C72C-D3B3-4ADF-8FAE-A762DE0FAF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D2671F5-3F31-43D5-838D-32E7C43B62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5FA392EE-5AFF-46B8-B3FF-C844F139E5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1CD40CB-FA8A-4281-8AB0-450ABF5054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C5E80FE-EA31-45A1-AA6B-EA4FEAD67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8753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D76FF28-3109-459B-AF26-78FFB5D92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9206EBF-BD71-43ED-9B44-DE93FB5936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EBD92077-B355-4E10-B2B4-0F5326485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E43D7D5-3CFB-433B-90B6-A06FDC303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2140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28816929-E5C5-463B-B593-DA4301B6B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087319A-47D3-46ED-8A9D-4A78ABA1E2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36DEF4F-38C4-41F7-BCFF-15A4B39EA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848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2CC159-D6B5-4289-B57F-CDBA55D86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9B69E9A-7EF1-4B4C-81A1-1DF15448C9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45E9991-0707-4B21-A2DF-F5CF724D565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8FBA97E-A3E1-4750-BB77-C6E7DA1921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B7E22DB-6CD5-45AE-99F8-F1401A6542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91C4EC4-542D-4238-93FF-2F1B86593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550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F4DE03C-7FC3-4102-9C49-5D3710E6EF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FA58D9FB-7849-46C3-AF5A-6F51CBF1A4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85031F1-8F9E-45B1-B2BF-5BEC393F17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39242CB-4E9E-4510-AE69-E183A303E5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C171923-769E-4EEA-ACBE-253AEB382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829D1C7-D72F-45C2-8E3B-1CA5898389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45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63B81F3-088F-461D-B020-10CEF4C5D7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96CE3DC-D806-4FD2-BCC9-5C55C5E80C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F03E818-6BF0-44D5-A8E7-613380638B8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63C799-9F78-4976-ABAE-C25FEE8A6597}" type="datetimeFigureOut">
              <a:rPr lang="en-US" smtClean="0"/>
              <a:t>23-Feb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009F21F-002C-4C77-99ED-8FDF8C81A1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6FD66E4-6042-488B-8991-5F5D6296FB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7B82D9-1C88-4C28-8B57-251CB179EC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668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image" Target="../media/image8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6.png"/><Relationship Id="rId5" Type="http://schemas.openxmlformats.org/officeDocument/2006/relationships/image" Target="../media/image6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41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svg"/><Relationship Id="rId5" Type="http://schemas.openxmlformats.org/officeDocument/2006/relationships/image" Target="../media/image2.png"/><Relationship Id="rId4" Type="http://schemas.openxmlformats.org/officeDocument/2006/relationships/image" Target="../media/image21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30.png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2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png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29.png"/><Relationship Id="rId33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27.png"/><Relationship Id="rId24" Type="http://schemas.openxmlformats.org/officeDocument/2006/relationships/image" Target="../media/image28.wmf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31" Type="http://schemas.openxmlformats.org/officeDocument/2006/relationships/image" Target="../media/image30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image" Target="../media/image31.png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26" Type="http://schemas.openxmlformats.org/officeDocument/2006/relationships/image" Target="../media/image39.wmf"/><Relationship Id="rId3" Type="http://schemas.openxmlformats.org/officeDocument/2006/relationships/image" Target="../media/image43.png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5.wmf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png"/><Relationship Id="rId11" Type="http://schemas.openxmlformats.org/officeDocument/2006/relationships/image" Target="../media/image32.wmf"/><Relationship Id="rId24" Type="http://schemas.openxmlformats.org/officeDocument/2006/relationships/image" Target="../media/image38.wmf"/><Relationship Id="rId5" Type="http://schemas.openxmlformats.org/officeDocument/2006/relationships/image" Target="../media/image45.png"/><Relationship Id="rId15" Type="http://schemas.openxmlformats.org/officeDocument/2006/relationships/image" Target="../media/image34.wmf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53850"/>
            <a:ext cx="12192000" cy="3394840"/>
          </a:xfrm>
          <a:prstGeom prst="rect">
            <a:avLst/>
          </a:prstGeom>
        </p:spPr>
      </p:pic>
      <p:pic>
        <p:nvPicPr>
          <p:cNvPr id="11" name="图形 10"/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3907101" y="191339"/>
            <a:ext cx="5119591" cy="181684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图形 11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3731172" y="5087007"/>
            <a:ext cx="4990720" cy="194721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" name="Group 1"/>
          <p:cNvGrpSpPr/>
          <p:nvPr/>
        </p:nvGrpSpPr>
        <p:grpSpPr>
          <a:xfrm>
            <a:off x="1971033" y="2186078"/>
            <a:ext cx="8616091" cy="1459997"/>
            <a:chOff x="2077049" y="2186078"/>
            <a:chExt cx="8616091" cy="145999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226C22F6-9E0E-465C-8CD9-53C7568905B8}"/>
                </a:ext>
              </a:extLst>
            </p:cNvPr>
            <p:cNvSpPr txBox="1"/>
            <p:nvPr/>
          </p:nvSpPr>
          <p:spPr>
            <a:xfrm>
              <a:off x="2077049" y="2199525"/>
              <a:ext cx="857747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0" i="0" u="none" strike="noStrike" kern="1200" cap="none" spc="0" normalizeH="0" baseline="0" noProof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#9Slide07 Crocante" panose="02000000000000000000" pitchFamily="2" charset="0"/>
                </a:rPr>
                <a:t>LUYỆN</a:t>
              </a:r>
              <a:r>
                <a:rPr kumimoji="0" lang="en-US" sz="8800" b="0" i="0" u="none" strike="noStrike" kern="1200" cap="none" spc="0" normalizeH="0" noProof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#9Slide07 Crocante" panose="02000000000000000000" pitchFamily="2" charset="0"/>
                </a:rPr>
                <a:t> TẬP</a:t>
              </a:r>
              <a:endParaRPr kumimoji="0" lang="en-US" sz="8800" b="0" i="0" u="none" strike="noStrike" kern="1200" cap="none" spc="0" normalizeH="0" baseline="0" noProof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#9Slide07 Crocante" panose="02000000000000000000" pitchFamily="2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226C22F6-9E0E-465C-8CD9-53C7568905B8}"/>
                </a:ext>
              </a:extLst>
            </p:cNvPr>
            <p:cNvSpPr txBox="1"/>
            <p:nvPr/>
          </p:nvSpPr>
          <p:spPr>
            <a:xfrm>
              <a:off x="2115670" y="2186078"/>
              <a:ext cx="857747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extrusionH="57150">
                <a:bevelT w="82550" h="38100" prst="coolSlant"/>
              </a:sp3d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800" b="0" i="0" u="none" strike="noStrike" kern="1200" cap="none" spc="0" normalizeH="0" baseline="0" noProof="0" dirty="0" smtClean="0">
                  <a:ln>
                    <a:solidFill>
                      <a:srgbClr val="2AAA71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50000" endA="300" endPos="50000" dist="29997" dir="5400000" sy="-100000" algn="bl" rotWithShape="0"/>
                  </a:effectLst>
                  <a:uLnTx/>
                  <a:uFillTx/>
                  <a:latin typeface="#9Slide07 Crocante" panose="02000000000000000000" pitchFamily="2" charset="0"/>
                </a:rPr>
                <a:t>LUYỆN</a:t>
              </a:r>
              <a:r>
                <a:rPr kumimoji="0" lang="en-US" sz="8800" b="0" i="0" u="none" strike="noStrike" kern="1200" cap="none" spc="0" normalizeH="0" noProof="0" dirty="0" smtClean="0">
                  <a:ln>
                    <a:solidFill>
                      <a:srgbClr val="2AAA71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  <a:reflection blurRad="6350" stA="50000" endA="300" endPos="50000" dist="29997" dir="5400000" sy="-100000" algn="bl" rotWithShape="0"/>
                  </a:effectLst>
                  <a:uLnTx/>
                  <a:uFillTx/>
                  <a:latin typeface="#9Slide07 Crocante" panose="02000000000000000000" pitchFamily="2" charset="0"/>
                </a:rPr>
                <a:t> TẬP</a:t>
              </a:r>
              <a:endParaRPr kumimoji="0" lang="en-US" sz="88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#9Slide07 Crocante" panose="02000000000000000000" pitchFamily="2" charset="0"/>
              </a:endParaRPr>
            </a:p>
          </p:txBody>
        </p:sp>
      </p:grpSp>
      <p:pic>
        <p:nvPicPr>
          <p:cNvPr id="1026" name="Picture 2" descr="Há»c sinh Hoáº¡t hÃ¬nh giÃ¡o dá»¥c há»c sinh - png táº£i vá» - Miá»n phÃ­ trong suá»t  Phim Hoáº¡t HÃ¬nh png Táº£i vá».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3222" r="900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9953"/>
          <a:stretch/>
        </p:blipFill>
        <p:spPr bwMode="auto">
          <a:xfrm>
            <a:off x="230590" y="2581835"/>
            <a:ext cx="2443212" cy="3471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á»c sinh Hoáº¡t hÃ¬nh giÃ¡o dá»¥c há»c sinh - png táº£i vá» - Miá»n phÃ­ trong suá»t  Phim Hoáº¡t HÃ¬nh png Táº£i vá».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969" l="52000" r="96000">
                        <a14:foregroundMark x1="70111" y1="27813" x2="68889" y2="40000"/>
                        <a14:foregroundMark x1="71778" y1="30781" x2="70444" y2="34375"/>
                        <a14:foregroundMark x1="91444" y1="36406" x2="92444" y2="37656"/>
                        <a14:foregroundMark x1="71111" y1="45313" x2="68556" y2="58906"/>
                      </a14:backgroundRemoval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7105"/>
          <a:stretch/>
        </p:blipFill>
        <p:spPr bwMode="auto">
          <a:xfrm>
            <a:off x="9696369" y="2621104"/>
            <a:ext cx="2695906" cy="3432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E802F289-88E4-406E-AF60-06F60865A24A}"/>
              </a:ext>
            </a:extLst>
          </p:cNvPr>
          <p:cNvSpPr txBox="1"/>
          <p:nvPr/>
        </p:nvSpPr>
        <p:spPr>
          <a:xfrm>
            <a:off x="343049" y="835548"/>
            <a:ext cx="3427616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noProof="0">
                <a:ln>
                  <a:solidFill>
                    <a:srgbClr val="2AAA71"/>
                  </a:solidFill>
                </a:ln>
                <a:solidFill>
                  <a:srgbClr val="002060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latin typeface="#9Slide03 SVNNeutraface 2" panose="02000600040000020004" pitchFamily="2" charset="0"/>
              </a:rPr>
              <a:t>Toán </a:t>
            </a:r>
            <a:endParaRPr kumimoji="0" lang="en-US" sz="5400" b="0" i="0" u="none" strike="noStrike" kern="1200" cap="none" spc="0" normalizeH="0" baseline="0" noProof="0" dirty="0">
              <a:ln>
                <a:solidFill>
                  <a:srgbClr val="2AAA71"/>
                </a:solidFill>
              </a:ln>
              <a:solidFill>
                <a:srgbClr val="002060"/>
              </a:solidFill>
              <a:effectLst>
                <a:glow rad="228600">
                  <a:srgbClr val="FFC000">
                    <a:satMod val="175000"/>
                    <a:alpha val="40000"/>
                  </a:srgbClr>
                </a:glow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0000" endA="300" endPos="50000" dist="29997" dir="5400000" sy="-100000" algn="bl" rotWithShape="0"/>
              </a:effectLst>
              <a:uLnTx/>
              <a:uFillTx/>
              <a:latin typeface="#9Slide03 SVNNeutraface 2" panose="02000600040000020004" pitchFamily="2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8249DA18-ACCA-426E-8335-832BEC8327C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391" y="5343177"/>
            <a:ext cx="673126" cy="114466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53415" y="4021754"/>
            <a:ext cx="2136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ioman"/>
              </a:rPr>
              <a:t>(TRANG 128)</a:t>
            </a:r>
            <a:endParaRPr lang="en-US" sz="2400" dirty="0">
              <a:latin typeface="Times New Rioman"/>
            </a:endParaRPr>
          </a:p>
        </p:txBody>
      </p:sp>
    </p:spTree>
    <p:extLst>
      <p:ext uri="{BB962C8B-B14F-4D97-AF65-F5344CB8AC3E}">
        <p14:creationId xmlns:p14="http://schemas.microsoft.com/office/powerpoint/2010/main" val="2908351054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95889" y="-101998"/>
                <a:ext cx="11664846" cy="2005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buổ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oạt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, chi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ộ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lớp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4A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ộ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viê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át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ộ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viê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á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bó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ộ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viê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tham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gia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hoạt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ộ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bao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ộ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viên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chi </a:t>
                </a:r>
                <a:r>
                  <a:rPr lang="en-US" sz="3200" b="1" dirty="0" err="1">
                    <a:latin typeface="Times New Roman" pitchFamily="18" charset="0"/>
                    <a:cs typeface="Times New Roman" pitchFamily="18" charset="0"/>
                  </a:rPr>
                  <a:t>đội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vi-VN" sz="3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889" y="-101998"/>
                <a:ext cx="11664846" cy="2005549"/>
              </a:xfrm>
              <a:prstGeom prst="rect">
                <a:avLst/>
              </a:prstGeom>
              <a:blipFill>
                <a:blip r:embed="rId2"/>
                <a:stretch>
                  <a:fillRect l="-1359" b="-8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7">
            <a:extLst>
              <a:ext uri="{FF2B5EF4-FFF2-40B4-BE49-F238E27FC236}">
                <a16:creationId xmlns:a16="http://schemas.microsoft.com/office/drawing/2014/main" xmlns="" id="{002DFD8C-C217-4B9F-9124-AA1581377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768" y="552"/>
            <a:ext cx="805657" cy="7747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4400" b="1" dirty="0"/>
              <a:t>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C93BD83E-48F4-404A-AD95-963FB21DD4D1}"/>
              </a:ext>
            </a:extLst>
          </p:cNvPr>
          <p:cNvSpPr txBox="1"/>
          <p:nvPr/>
        </p:nvSpPr>
        <p:spPr>
          <a:xfrm>
            <a:off x="537092" y="2855897"/>
            <a:ext cx="111178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45D17200-89FF-45F1-B311-98177D4D8ADD}"/>
                  </a:ext>
                </a:extLst>
              </p:cNvPr>
              <p:cNvSpPr txBox="1"/>
              <p:nvPr/>
            </p:nvSpPr>
            <p:spPr>
              <a:xfrm>
                <a:off x="2191224" y="4194958"/>
                <a:ext cx="645737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5D17200-89FF-45F1-B311-98177D4D8A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224" y="4194958"/>
                <a:ext cx="645737" cy="12488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E0CE7D2F-087F-45C7-99D3-27F55759C851}"/>
                  </a:ext>
                </a:extLst>
              </p:cNvPr>
              <p:cNvSpPr txBox="1"/>
              <p:nvPr/>
            </p:nvSpPr>
            <p:spPr>
              <a:xfrm>
                <a:off x="3369453" y="4190983"/>
                <a:ext cx="664017" cy="1244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0CE7D2F-087F-45C7-99D3-27F55759C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453" y="4190983"/>
                <a:ext cx="664017" cy="12448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18">
            <a:extLst>
              <a:ext uri="{FF2B5EF4-FFF2-40B4-BE49-F238E27FC236}">
                <a16:creationId xmlns:a16="http://schemas.microsoft.com/office/drawing/2014/main" xmlns="" id="{424BA7F2-E7EB-41AC-8A74-57DBA17A5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334" y="4588837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sp>
        <p:nvSpPr>
          <p:cNvPr id="25" name="Rectangle 29">
            <a:extLst>
              <a:ext uri="{FF2B5EF4-FFF2-40B4-BE49-F238E27FC236}">
                <a16:creationId xmlns:a16="http://schemas.microsoft.com/office/drawing/2014/main" xmlns="" id="{332108DB-DBB7-4C19-8E56-9DC51DC7C3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2649" y="4476189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xmlns="" id="{CDE5512C-991D-41DE-A76E-925D03AD2EAB}"/>
                  </a:ext>
                </a:extLst>
              </p:cNvPr>
              <p:cNvSpPr txBox="1"/>
              <p:nvPr/>
            </p:nvSpPr>
            <p:spPr>
              <a:xfrm>
                <a:off x="4590122" y="4172261"/>
                <a:ext cx="745845" cy="1261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DE5512C-991D-41DE-A76E-925D03AD2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0122" y="4172261"/>
                <a:ext cx="745845" cy="12613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DD2E390D-4D4C-4B54-8895-B6C6DF4E9C0F}"/>
                  </a:ext>
                </a:extLst>
              </p:cNvPr>
              <p:cNvSpPr txBox="1"/>
              <p:nvPr/>
            </p:nvSpPr>
            <p:spPr>
              <a:xfrm>
                <a:off x="5937321" y="4159757"/>
                <a:ext cx="745845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D2E390D-4D4C-4B54-8895-B6C6DF4E9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321" y="4159757"/>
                <a:ext cx="745845" cy="12488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3F5D630F-1CB3-4202-8D66-204006DBC4B1}"/>
                  </a:ext>
                </a:extLst>
              </p:cNvPr>
              <p:cNvSpPr txBox="1"/>
              <p:nvPr/>
            </p:nvSpPr>
            <p:spPr>
              <a:xfrm>
                <a:off x="7412600" y="4190983"/>
                <a:ext cx="745845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F5D630F-1CB3-4202-8D66-204006DBC4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600" y="4190983"/>
                <a:ext cx="745845" cy="12488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9">
            <a:extLst>
              <a:ext uri="{FF2B5EF4-FFF2-40B4-BE49-F238E27FC236}">
                <a16:creationId xmlns:a16="http://schemas.microsoft.com/office/drawing/2014/main" xmlns="" id="{C8B431E6-1E73-4FCC-B76F-E81AF9C00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0805" y="4584862"/>
            <a:ext cx="675251" cy="5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30" name="Rectangle 14">
            <a:extLst>
              <a:ext uri="{FF2B5EF4-FFF2-40B4-BE49-F238E27FC236}">
                <a16:creationId xmlns:a16="http://schemas.microsoft.com/office/drawing/2014/main" xmlns="" id="{5CD712D6-8CA5-4865-A0AF-A45F76E55E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658" y="4583952"/>
            <a:ext cx="564076" cy="50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dirty="0"/>
              <a:t>+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50FE688F-9744-4003-8E07-5D4B3996BC56}"/>
              </a:ext>
            </a:extLst>
          </p:cNvPr>
          <p:cNvSpPr txBox="1"/>
          <p:nvPr/>
        </p:nvSpPr>
        <p:spPr>
          <a:xfrm>
            <a:off x="8269357" y="4251701"/>
            <a:ext cx="3458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ioman"/>
              </a:rPr>
              <a:t>(</a:t>
            </a:r>
            <a:r>
              <a:rPr lang="en-US" sz="3600" dirty="0" err="1">
                <a:latin typeface="Times New Rioman"/>
              </a:rPr>
              <a:t>số</a:t>
            </a:r>
            <a:r>
              <a:rPr lang="en-US" sz="3600" dirty="0">
                <a:latin typeface="Times New Rioman"/>
              </a:rPr>
              <a:t> </a:t>
            </a:r>
            <a:r>
              <a:rPr lang="en-US" sz="3600" dirty="0" err="1">
                <a:latin typeface="Times New Rioman"/>
              </a:rPr>
              <a:t>đội</a:t>
            </a:r>
            <a:r>
              <a:rPr lang="en-US" sz="3600" dirty="0">
                <a:latin typeface="Times New Rioman"/>
              </a:rPr>
              <a:t> </a:t>
            </a:r>
            <a:r>
              <a:rPr lang="en-US" sz="3600" dirty="0" err="1">
                <a:latin typeface="Times New Rioman"/>
              </a:rPr>
              <a:t>viên</a:t>
            </a:r>
            <a:r>
              <a:rPr lang="en-US" sz="3600" dirty="0">
                <a:latin typeface="Times New Rioman"/>
              </a:rPr>
              <a:t> </a:t>
            </a:r>
            <a:r>
              <a:rPr lang="en-US" sz="3600" dirty="0" err="1">
                <a:latin typeface="Times New Rioman"/>
              </a:rPr>
              <a:t>của</a:t>
            </a:r>
            <a:r>
              <a:rPr lang="en-US" sz="3600" dirty="0">
                <a:latin typeface="Times New Rioman"/>
              </a:rPr>
              <a:t> chi </a:t>
            </a:r>
            <a:r>
              <a:rPr lang="en-US" sz="3600" dirty="0" err="1">
                <a:latin typeface="Times New Rioman"/>
              </a:rPr>
              <a:t>đội</a:t>
            </a:r>
            <a:r>
              <a:rPr lang="en-US" sz="3600" dirty="0">
                <a:latin typeface="Times New Rioman"/>
              </a:rPr>
              <a:t>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96EDAB8B-62D4-452F-8DE3-C50914512A9C}"/>
              </a:ext>
            </a:extLst>
          </p:cNvPr>
          <p:cNvSpPr txBox="1"/>
          <p:nvPr/>
        </p:nvSpPr>
        <p:spPr>
          <a:xfrm>
            <a:off x="3972876" y="5792002"/>
            <a:ext cx="7947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ioman"/>
              </a:rPr>
              <a:t>Đáp</a:t>
            </a:r>
            <a:r>
              <a:rPr lang="en-US" sz="3600" dirty="0">
                <a:latin typeface="Times New Rioman"/>
              </a:rPr>
              <a:t> </a:t>
            </a:r>
            <a:r>
              <a:rPr lang="en-US" sz="3600" dirty="0" err="1">
                <a:latin typeface="Times New Rioman"/>
              </a:rPr>
              <a:t>số</a:t>
            </a:r>
            <a:r>
              <a:rPr lang="en-US" sz="3600" dirty="0">
                <a:latin typeface="Times New Rioman"/>
              </a:rPr>
              <a:t>:         (</a:t>
            </a:r>
            <a:r>
              <a:rPr lang="en-US" sz="3600" dirty="0" err="1">
                <a:latin typeface="Times New Rioman"/>
              </a:rPr>
              <a:t>số</a:t>
            </a:r>
            <a:r>
              <a:rPr lang="en-US" sz="3600" dirty="0">
                <a:latin typeface="Times New Rioman"/>
              </a:rPr>
              <a:t> </a:t>
            </a:r>
            <a:r>
              <a:rPr lang="en-US" sz="3600" dirty="0" err="1">
                <a:latin typeface="Times New Rioman"/>
              </a:rPr>
              <a:t>đội</a:t>
            </a:r>
            <a:r>
              <a:rPr lang="en-US" sz="3600" dirty="0">
                <a:latin typeface="Times New Rioman"/>
              </a:rPr>
              <a:t> </a:t>
            </a:r>
            <a:r>
              <a:rPr lang="en-US" sz="3600" dirty="0" err="1">
                <a:latin typeface="Times New Rioman"/>
              </a:rPr>
              <a:t>viên</a:t>
            </a:r>
            <a:r>
              <a:rPr lang="en-US" sz="3600" dirty="0">
                <a:latin typeface="Times New Rioman"/>
              </a:rPr>
              <a:t> </a:t>
            </a:r>
            <a:r>
              <a:rPr lang="en-US" sz="3600" dirty="0" err="1">
                <a:latin typeface="Times New Rioman"/>
              </a:rPr>
              <a:t>của</a:t>
            </a:r>
            <a:r>
              <a:rPr lang="en-US" sz="3600" dirty="0">
                <a:latin typeface="Times New Rioman"/>
              </a:rPr>
              <a:t> chi </a:t>
            </a:r>
            <a:r>
              <a:rPr lang="en-US" sz="3600" dirty="0" err="1">
                <a:latin typeface="Times New Rioman"/>
              </a:rPr>
              <a:t>đội</a:t>
            </a:r>
            <a:r>
              <a:rPr lang="en-US" sz="3600" dirty="0">
                <a:latin typeface="Times New Rioman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9396B675-9FFE-4CA0-A7D4-50D39C286BD7}"/>
                  </a:ext>
                </a:extLst>
              </p:cNvPr>
              <p:cNvSpPr txBox="1"/>
              <p:nvPr/>
            </p:nvSpPr>
            <p:spPr>
              <a:xfrm>
                <a:off x="5671696" y="5443761"/>
                <a:ext cx="745845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396B675-9FFE-4CA0-A7D4-50D39C286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696" y="5443761"/>
                <a:ext cx="745845" cy="12488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2370F996-01D9-467E-8D5A-B238050D64EC}"/>
              </a:ext>
            </a:extLst>
          </p:cNvPr>
          <p:cNvCxnSpPr>
            <a:cxnSpLocks/>
          </p:cNvCxnSpPr>
          <p:nvPr/>
        </p:nvCxnSpPr>
        <p:spPr>
          <a:xfrm>
            <a:off x="8455818" y="653758"/>
            <a:ext cx="346434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xmlns="" id="{F56278AC-F876-4FEF-A417-C12AB5BE5C04}"/>
              </a:ext>
            </a:extLst>
          </p:cNvPr>
          <p:cNvCxnSpPr>
            <a:cxnSpLocks/>
          </p:cNvCxnSpPr>
          <p:nvPr/>
        </p:nvCxnSpPr>
        <p:spPr>
          <a:xfrm>
            <a:off x="1336175" y="1376001"/>
            <a:ext cx="525015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1638650E-07E6-40F3-934F-EB94BEC774DF}"/>
              </a:ext>
            </a:extLst>
          </p:cNvPr>
          <p:cNvCxnSpPr>
            <a:cxnSpLocks/>
          </p:cNvCxnSpPr>
          <p:nvPr/>
        </p:nvCxnSpPr>
        <p:spPr>
          <a:xfrm>
            <a:off x="7535723" y="1269984"/>
            <a:ext cx="186006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xmlns="" id="{B6AEEAB0-C261-4DA9-8ECE-6930B0759FB3}"/>
              </a:ext>
            </a:extLst>
          </p:cNvPr>
          <p:cNvCxnSpPr>
            <a:cxnSpLocks/>
          </p:cNvCxnSpPr>
          <p:nvPr/>
        </p:nvCxnSpPr>
        <p:spPr>
          <a:xfrm>
            <a:off x="9562375" y="1254507"/>
            <a:ext cx="209253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xmlns="" id="{CC6C11CD-4F85-4573-AD8F-9B4169253606}"/>
              </a:ext>
            </a:extLst>
          </p:cNvPr>
          <p:cNvCxnSpPr>
            <a:cxnSpLocks/>
          </p:cNvCxnSpPr>
          <p:nvPr/>
        </p:nvCxnSpPr>
        <p:spPr>
          <a:xfrm>
            <a:off x="897233" y="1903551"/>
            <a:ext cx="172313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xmlns="" id="{2A936298-CF72-45E5-814B-89E8C8E7C369}"/>
              </a:ext>
            </a:extLst>
          </p:cNvPr>
          <p:cNvCxnSpPr>
            <a:cxnSpLocks/>
          </p:cNvCxnSpPr>
          <p:nvPr/>
        </p:nvCxnSpPr>
        <p:spPr>
          <a:xfrm>
            <a:off x="6272319" y="1836252"/>
            <a:ext cx="476872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>
            <a:extLst>
              <a:ext uri="{FF2B5EF4-FFF2-40B4-BE49-F238E27FC236}">
                <a16:creationId xmlns:a16="http://schemas.microsoft.com/office/drawing/2014/main" xmlns="" id="{D5E036CE-D421-4AA2-83FB-549FB330C7B3}"/>
              </a:ext>
            </a:extLst>
          </p:cNvPr>
          <p:cNvSpPr/>
          <p:nvPr/>
        </p:nvSpPr>
        <p:spPr>
          <a:xfrm>
            <a:off x="5202184" y="2387135"/>
            <a:ext cx="1470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9" grpId="0"/>
      <p:bldP spid="31" grpId="0"/>
      <p:bldP spid="32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0" y="2268922"/>
            <a:ext cx="12192000" cy="2470265"/>
            <a:chOff x="0" y="2187034"/>
            <a:chExt cx="12192000" cy="2470265"/>
          </a:xfrm>
        </p:grpSpPr>
        <p:pic>
          <p:nvPicPr>
            <p:cNvPr id="32" name="图形 31"/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1786509" y="2200702"/>
              <a:ext cx="8618982" cy="2456597"/>
            </a:xfrm>
            <a:prstGeom prst="rect">
              <a:avLst/>
            </a:prstGeom>
          </p:spPr>
        </p:pic>
        <p:pic>
          <p:nvPicPr>
            <p:cNvPr id="33" name="图形 32"/>
            <p:cNvPicPr>
              <a:picLocks noChangeAspect="1"/>
            </p:cNvPicPr>
            <p:nvPr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 l="79008"/>
            <a:stretch/>
          </p:blipFill>
          <p:spPr>
            <a:xfrm>
              <a:off x="0" y="2200683"/>
              <a:ext cx="1809258" cy="2456597"/>
            </a:xfrm>
            <a:prstGeom prst="rect">
              <a:avLst/>
            </a:prstGeom>
          </p:spPr>
        </p:pic>
        <p:pic>
          <p:nvPicPr>
            <p:cNvPr id="34" name="图形 33"/>
            <p:cNvPicPr>
              <a:picLocks noChangeAspect="1"/>
            </p:cNvPicPr>
            <p:nvPr/>
          </p:nvPicPr>
          <p:blipFill rotWithShape="1"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 l="79008"/>
            <a:stretch/>
          </p:blipFill>
          <p:spPr>
            <a:xfrm flipH="1">
              <a:off x="10365522" y="2187034"/>
              <a:ext cx="1826478" cy="2456597"/>
            </a:xfrm>
            <a:prstGeom prst="rect">
              <a:avLst/>
            </a:prstGeom>
          </p:spPr>
        </p:pic>
      </p:grpSp>
      <p:pic>
        <p:nvPicPr>
          <p:cNvPr id="11" name="图形 10"/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3052729" y="549582"/>
            <a:ext cx="6086543" cy="216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图形 11"/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3070714" y="4361033"/>
            <a:ext cx="6050572" cy="2340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226C22F6-9E0E-465C-8CD9-53C7568905B8}"/>
              </a:ext>
            </a:extLst>
          </p:cNvPr>
          <p:cNvSpPr txBox="1"/>
          <p:nvPr/>
        </p:nvSpPr>
        <p:spPr>
          <a:xfrm>
            <a:off x="1284681" y="2894365"/>
            <a:ext cx="10363979" cy="110799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2AAA71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CHÚC</a:t>
            </a:r>
            <a:r>
              <a:rPr kumimoji="0" lang="en-US" sz="6600" b="0" i="0" u="none" strike="noStrike" kern="1200" cap="none" spc="0" normalizeH="0" noProof="0" dirty="0">
                <a:ln>
                  <a:solidFill>
                    <a:srgbClr val="2AAA71"/>
                  </a:solidFill>
                </a:ln>
                <a:solidFill>
                  <a:srgbClr val="2AAA71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 CÁC EM HỌC TỐT</a:t>
            </a:r>
            <a:r>
              <a:rPr kumimoji="0" lang="en-US" sz="66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2AAA71"/>
                </a:solidFill>
                <a:effectLst>
                  <a:glow rad="228600">
                    <a:srgbClr val="FFC000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928972633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矩形 69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AAA71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inpin heiti" panose="00000500000000000000" pitchFamily="2" charset="-122"/>
              <a:ea typeface="inpin heiti" panose="00000500000000000000" pitchFamily="2" charset="-122"/>
              <a:cs typeface="+mn-cs"/>
              <a:sym typeface="inpin heiti" panose="00000500000000000000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t="26091"/>
          <a:stretch/>
        </p:blipFill>
        <p:spPr>
          <a:xfrm>
            <a:off x="0" y="1"/>
            <a:ext cx="12192000" cy="1456660"/>
          </a:xfrm>
          <a:prstGeom prst="rect">
            <a:avLst/>
          </a:prstGeom>
        </p:spPr>
      </p:pic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226C22F6-9E0E-465C-8CD9-53C7568905B8}"/>
              </a:ext>
            </a:extLst>
          </p:cNvPr>
          <p:cNvSpPr txBox="1"/>
          <p:nvPr/>
        </p:nvSpPr>
        <p:spPr>
          <a:xfrm>
            <a:off x="2125553" y="128166"/>
            <a:ext cx="8577470" cy="120032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0" noProof="0" dirty="0">
                <a:ln>
                  <a:solidFill>
                    <a:srgbClr val="2AAA71"/>
                  </a:solidFill>
                </a:ln>
                <a:solidFill>
                  <a:srgbClr val="F9DB7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0000" endA="300" endPos="50000" dist="29997" dir="5400000" sy="-100000" algn="bl" rotWithShape="0"/>
                </a:effectLst>
                <a:uLnTx/>
                <a:uFillTx/>
                <a:latin typeface="UTM Cookies" panose="02040603050506020204" pitchFamily="18" charset="0"/>
                <a:ea typeface="+mn-ea"/>
                <a:cs typeface="+mn-cs"/>
              </a:rPr>
              <a:t>YÊU CẦU CẦN ĐẠT</a:t>
            </a:r>
          </a:p>
        </p:txBody>
      </p:sp>
      <p:sp>
        <p:nvSpPr>
          <p:cNvPr id="3" name="Rectangle 2"/>
          <p:cNvSpPr/>
          <p:nvPr/>
        </p:nvSpPr>
        <p:spPr>
          <a:xfrm>
            <a:off x="1023580" y="2532142"/>
            <a:ext cx="107814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ng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ố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ề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ép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ộ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L tự học, làm việc nhóm, NL tính toán, NL giải quyết vấn đề và sáng </a:t>
            </a:r>
            <a:r>
              <a:rPr kumimoji="0" lang="nl-NL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ạo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9248343"/>
      </p:ext>
    </p:extLst>
  </p:cSld>
  <p:clrMapOvr>
    <a:masterClrMapping/>
  </p:clrMapOvr>
  <p:transition spd="slow" advClick="0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xmlns="" id="{13EDC3EB-6A4A-44EA-A21B-44356CE21CE5}"/>
              </a:ext>
            </a:extLst>
          </p:cNvPr>
          <p:cNvSpPr/>
          <p:nvPr/>
        </p:nvSpPr>
        <p:spPr>
          <a:xfrm>
            <a:off x="203541" y="4675464"/>
            <a:ext cx="11816181" cy="1753589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xmlns="" id="{E2513456-30CB-4032-9F76-FF7B4FA108C7}"/>
              </a:ext>
            </a:extLst>
          </p:cNvPr>
          <p:cNvSpPr/>
          <p:nvPr/>
        </p:nvSpPr>
        <p:spPr>
          <a:xfrm>
            <a:off x="202704" y="2816905"/>
            <a:ext cx="11817018" cy="1753589"/>
          </a:xfrm>
          <a:prstGeom prst="roundRect">
            <a:avLst/>
          </a:prstGeom>
          <a:solidFill>
            <a:srgbClr val="66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xmlns="" id="{543B1FD3-E5C6-4E7D-80F9-1E9E6873043A}"/>
              </a:ext>
            </a:extLst>
          </p:cNvPr>
          <p:cNvSpPr/>
          <p:nvPr/>
        </p:nvSpPr>
        <p:spPr>
          <a:xfrm>
            <a:off x="234508" y="918172"/>
            <a:ext cx="11785214" cy="1753589"/>
          </a:xfrm>
          <a:prstGeom prst="roundRect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7">
            <a:extLst>
              <a:ext uri="{FF2B5EF4-FFF2-40B4-BE49-F238E27FC236}">
                <a16:creationId xmlns:a16="http://schemas.microsoft.com/office/drawing/2014/main" xmlns="" id="{C5FEDB27-D468-4BFF-ADB6-0367886CED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768" y="552"/>
            <a:ext cx="805657" cy="7747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4400" b="1" dirty="0"/>
              <a:t>1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xmlns="" id="{376F4504-E7C0-471B-8F09-D4F8BE023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42" y="-109193"/>
            <a:ext cx="14605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 err="1">
                <a:latin typeface="Times New Rioman"/>
              </a:rPr>
              <a:t>Tính</a:t>
            </a:r>
            <a:r>
              <a:rPr lang="en-US" altLang="en-US" sz="4400" dirty="0">
                <a:latin typeface="Times New Rioman"/>
              </a:rPr>
              <a:t>:</a:t>
            </a:r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xmlns="" id="{BDAD9C6D-9858-42CD-973B-099F91378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854" y="141382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dirty="0">
                <a:latin typeface="Times New Rioman"/>
              </a:rPr>
              <a:t>a)</a:t>
            </a:r>
          </a:p>
        </p:txBody>
      </p:sp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xmlns="" id="{F410F46B-2CCB-432C-BD66-9F808C808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626404"/>
              </p:ext>
            </p:extLst>
          </p:nvPr>
        </p:nvGraphicFramePr>
        <p:xfrm>
          <a:off x="1054028" y="1097076"/>
          <a:ext cx="499405" cy="129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4107" name="Object 11">
                        <a:extLst>
                          <a:ext uri="{FF2B5EF4-FFF2-40B4-BE49-F238E27FC236}">
                            <a16:creationId xmlns:a16="http://schemas.microsoft.com/office/drawing/2014/main" xmlns="" id="{CDB017E0-1666-4B62-932F-16FF6EABA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28" y="1097076"/>
                        <a:ext cx="499405" cy="129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xmlns="" id="{3A0847D7-4DD9-4F95-A35B-EA027A874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22432"/>
              </p:ext>
            </p:extLst>
          </p:nvPr>
        </p:nvGraphicFramePr>
        <p:xfrm>
          <a:off x="2076288" y="1097076"/>
          <a:ext cx="457200" cy="129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xmlns="" id="{5C7EBEA6-78EA-4BA5-B2BD-3D09637B0F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288" y="1097076"/>
                        <a:ext cx="457200" cy="129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>
            <a:extLst>
              <a:ext uri="{FF2B5EF4-FFF2-40B4-BE49-F238E27FC236}">
                <a16:creationId xmlns:a16="http://schemas.microsoft.com/office/drawing/2014/main" xmlns="" id="{5CEA9E3A-640E-42D5-B94B-BEF27DBFC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3433" y="1461445"/>
            <a:ext cx="45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xmlns="" id="{771DEFB3-FD88-4A68-845E-286FE72FE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198" y="3346439"/>
            <a:ext cx="787792" cy="555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dirty="0">
                <a:latin typeface="Times New Rioman"/>
              </a:rPr>
              <a:t>b)</a:t>
            </a:r>
          </a:p>
        </p:txBody>
      </p:sp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xmlns="" id="{C858AC3F-3E60-4306-9AE1-EA040BDCD2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52260"/>
              </p:ext>
            </p:extLst>
          </p:nvPr>
        </p:nvGraphicFramePr>
        <p:xfrm>
          <a:off x="1062577" y="2977179"/>
          <a:ext cx="457200" cy="129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4111" name="Object 15">
                        <a:extLst>
                          <a:ext uri="{FF2B5EF4-FFF2-40B4-BE49-F238E27FC236}">
                            <a16:creationId xmlns:a16="http://schemas.microsoft.com/office/drawing/2014/main" xmlns="" id="{E681FE4B-EAF8-4718-8F62-A6A88AD98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577" y="2977179"/>
                        <a:ext cx="457200" cy="129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xmlns="" id="{2F0EE97E-4E32-460C-A447-CADBA455A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99835"/>
              </p:ext>
            </p:extLst>
          </p:nvPr>
        </p:nvGraphicFramePr>
        <p:xfrm>
          <a:off x="2028744" y="2977179"/>
          <a:ext cx="457200" cy="129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4112" name="Object 16">
                        <a:extLst>
                          <a:ext uri="{FF2B5EF4-FFF2-40B4-BE49-F238E27FC236}">
                            <a16:creationId xmlns:a16="http://schemas.microsoft.com/office/drawing/2014/main" xmlns="" id="{E2F15C3C-CAA0-48E3-9235-4259A6A2E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744" y="2977179"/>
                        <a:ext cx="457200" cy="129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>
            <a:extLst>
              <a:ext uri="{FF2B5EF4-FFF2-40B4-BE49-F238E27FC236}">
                <a16:creationId xmlns:a16="http://schemas.microsoft.com/office/drawing/2014/main" xmlns="" id="{1E7A1BED-20D7-444A-9923-8929CF722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9273" y="3253818"/>
            <a:ext cx="675250" cy="648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sp>
        <p:nvSpPr>
          <p:cNvPr id="12" name="Rectangle 18">
            <a:extLst>
              <a:ext uri="{FF2B5EF4-FFF2-40B4-BE49-F238E27FC236}">
                <a16:creationId xmlns:a16="http://schemas.microsoft.com/office/drawing/2014/main" xmlns="" id="{120061C9-2467-4464-9801-9E7D5B70F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68" y="5192854"/>
            <a:ext cx="735763" cy="610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dirty="0">
                <a:latin typeface="Times New Rioman"/>
              </a:rPr>
              <a:t>c)</a:t>
            </a:r>
          </a:p>
        </p:txBody>
      </p:sp>
      <p:graphicFrame>
        <p:nvGraphicFramePr>
          <p:cNvPr id="13" name="Object 19">
            <a:extLst>
              <a:ext uri="{FF2B5EF4-FFF2-40B4-BE49-F238E27FC236}">
                <a16:creationId xmlns:a16="http://schemas.microsoft.com/office/drawing/2014/main" xmlns="" id="{F0BDB64F-0D6E-48B1-8383-5646F0A70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03240"/>
              </p:ext>
            </p:extLst>
          </p:nvPr>
        </p:nvGraphicFramePr>
        <p:xfrm>
          <a:off x="797646" y="4966115"/>
          <a:ext cx="748252" cy="129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4115" name="Object 19">
                        <a:extLst>
                          <a:ext uri="{FF2B5EF4-FFF2-40B4-BE49-F238E27FC236}">
                            <a16:creationId xmlns:a16="http://schemas.microsoft.com/office/drawing/2014/main" xmlns="" id="{B7F1EA00-0C1F-4A6E-902D-BB7908CDB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46" y="4966115"/>
                        <a:ext cx="748252" cy="129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>
            <a:extLst>
              <a:ext uri="{FF2B5EF4-FFF2-40B4-BE49-F238E27FC236}">
                <a16:creationId xmlns:a16="http://schemas.microsoft.com/office/drawing/2014/main" xmlns="" id="{7E8B3F36-541C-40DD-A5EC-FADA5680C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32341"/>
              </p:ext>
            </p:extLst>
          </p:nvPr>
        </p:nvGraphicFramePr>
        <p:xfrm>
          <a:off x="1771846" y="4960244"/>
          <a:ext cx="748252" cy="129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13" imgW="228600" imgH="393480" progId="Equation.DSMT4">
                  <p:embed/>
                </p:oleObj>
              </mc:Choice>
              <mc:Fallback>
                <p:oleObj name="Equation" r:id="rId13" imgW="228600" imgH="393480" progId="Equation.DSMT4">
                  <p:embed/>
                  <p:pic>
                    <p:nvPicPr>
                      <p:cNvPr id="4116" name="Object 20">
                        <a:extLst>
                          <a:ext uri="{FF2B5EF4-FFF2-40B4-BE49-F238E27FC236}">
                            <a16:creationId xmlns:a16="http://schemas.microsoft.com/office/drawing/2014/main" xmlns="" id="{DA4D12ED-9837-4AE4-B2B2-EF94A65D4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846" y="4960244"/>
                        <a:ext cx="748252" cy="129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>
            <a:extLst>
              <a:ext uri="{FF2B5EF4-FFF2-40B4-BE49-F238E27FC236}">
                <a16:creationId xmlns:a16="http://schemas.microsoft.com/office/drawing/2014/main" xmlns="" id="{B340462F-73FD-4F2A-97E2-309A99A47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1716" y="5192854"/>
            <a:ext cx="664261" cy="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xmlns="" id="{33DEF230-E342-42CD-95C8-4A0FEDC1C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13569"/>
              </p:ext>
            </p:extLst>
          </p:nvPr>
        </p:nvGraphicFramePr>
        <p:xfrm>
          <a:off x="2757453" y="4960244"/>
          <a:ext cx="748253" cy="129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15" imgW="228600" imgH="393480" progId="Equation.DSMT4">
                  <p:embed/>
                </p:oleObj>
              </mc:Choice>
              <mc:Fallback>
                <p:oleObj name="Equation" r:id="rId15" imgW="228600" imgH="393480" progId="Equation.DSMT4">
                  <p:embed/>
                  <p:pic>
                    <p:nvPicPr>
                      <p:cNvPr id="4118" name="Object 22">
                        <a:extLst>
                          <a:ext uri="{FF2B5EF4-FFF2-40B4-BE49-F238E27FC236}">
                            <a16:creationId xmlns:a16="http://schemas.microsoft.com/office/drawing/2014/main" xmlns="" id="{73525E71-E7F0-4F2C-BBA4-9039F58FE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53" y="4960244"/>
                        <a:ext cx="748253" cy="1294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3">
            <a:extLst>
              <a:ext uri="{FF2B5EF4-FFF2-40B4-BE49-F238E27FC236}">
                <a16:creationId xmlns:a16="http://schemas.microsoft.com/office/drawing/2014/main" xmlns="" id="{0D415C1E-C6AE-4FF1-9BA6-F6512C0E5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441" y="5208643"/>
            <a:ext cx="664261" cy="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sp>
        <p:nvSpPr>
          <p:cNvPr id="18" name="Rectangle 29">
            <a:extLst>
              <a:ext uri="{FF2B5EF4-FFF2-40B4-BE49-F238E27FC236}">
                <a16:creationId xmlns:a16="http://schemas.microsoft.com/office/drawing/2014/main" xmlns="" id="{F725157E-6887-4B38-BBC7-D3330935A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2159" y="1390071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graphicFrame>
        <p:nvGraphicFramePr>
          <p:cNvPr id="21" name="Object 36">
            <a:extLst>
              <a:ext uri="{FF2B5EF4-FFF2-40B4-BE49-F238E27FC236}">
                <a16:creationId xmlns:a16="http://schemas.microsoft.com/office/drawing/2014/main" xmlns="" id="{36E86803-F604-4170-AB78-595F42631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14135"/>
              </p:ext>
            </p:extLst>
          </p:nvPr>
        </p:nvGraphicFramePr>
        <p:xfrm>
          <a:off x="3297410" y="1097074"/>
          <a:ext cx="499405" cy="129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4132" name="Object 36">
                        <a:extLst>
                          <a:ext uri="{FF2B5EF4-FFF2-40B4-BE49-F238E27FC236}">
                            <a16:creationId xmlns:a16="http://schemas.microsoft.com/office/drawing/2014/main" xmlns="" id="{E8A595C5-F058-4CFF-A9D6-E0F60E44A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410" y="1097074"/>
                        <a:ext cx="499405" cy="1294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6">
            <a:extLst>
              <a:ext uri="{FF2B5EF4-FFF2-40B4-BE49-F238E27FC236}">
                <a16:creationId xmlns:a16="http://schemas.microsoft.com/office/drawing/2014/main" xmlns="" id="{31C7957F-54F6-4408-B5E8-94C6DAF66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067735"/>
              </p:ext>
            </p:extLst>
          </p:nvPr>
        </p:nvGraphicFramePr>
        <p:xfrm>
          <a:off x="3084072" y="2964758"/>
          <a:ext cx="681367" cy="13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19" imgW="203040" imgH="393480" progId="Equation.DSMT4">
                  <p:embed/>
                </p:oleObj>
              </mc:Choice>
              <mc:Fallback>
                <p:oleObj name="Equation" r:id="rId19" imgW="203040" imgH="393480" progId="Equation.DSMT4">
                  <p:embed/>
                  <p:pic>
                    <p:nvPicPr>
                      <p:cNvPr id="4142" name="Object 46">
                        <a:extLst>
                          <a:ext uri="{FF2B5EF4-FFF2-40B4-BE49-F238E27FC236}">
                            <a16:creationId xmlns:a16="http://schemas.microsoft.com/office/drawing/2014/main" xmlns="" id="{A27BBD3B-45A7-49C0-9837-7350BE888D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072" y="2964758"/>
                        <a:ext cx="681367" cy="132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9">
            <a:extLst>
              <a:ext uri="{FF2B5EF4-FFF2-40B4-BE49-F238E27FC236}">
                <a16:creationId xmlns:a16="http://schemas.microsoft.com/office/drawing/2014/main" xmlns="" id="{0C6C5844-409C-48F6-AA8E-F9A3A9A9A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954784"/>
              </p:ext>
            </p:extLst>
          </p:nvPr>
        </p:nvGraphicFramePr>
        <p:xfrm>
          <a:off x="4346619" y="3286220"/>
          <a:ext cx="431759" cy="6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"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4145" name="Object 49">
                        <a:extLst>
                          <a:ext uri="{FF2B5EF4-FFF2-40B4-BE49-F238E27FC236}">
                            <a16:creationId xmlns:a16="http://schemas.microsoft.com/office/drawing/2014/main" xmlns="" id="{26DF3773-6982-4DFE-A9E1-C50FA1C3E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619" y="3286220"/>
                        <a:ext cx="431759" cy="676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1F9566F8-F49F-4AAA-939A-5830E59B1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219" y="3253818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32" name="Rectangle 29">
            <a:extLst>
              <a:ext uri="{FF2B5EF4-FFF2-40B4-BE49-F238E27FC236}">
                <a16:creationId xmlns:a16="http://schemas.microsoft.com/office/drawing/2014/main" xmlns="" id="{2C3ABB40-3822-4851-B683-650ACE3D4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7670" y="3286220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graphicFrame>
        <p:nvGraphicFramePr>
          <p:cNvPr id="36" name="Object 62">
            <a:extLst>
              <a:ext uri="{FF2B5EF4-FFF2-40B4-BE49-F238E27FC236}">
                <a16:creationId xmlns:a16="http://schemas.microsoft.com/office/drawing/2014/main" xmlns="" id="{AB05A33F-D6AA-4BD4-B9E4-BF67B827A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766808"/>
              </p:ext>
            </p:extLst>
          </p:nvPr>
        </p:nvGraphicFramePr>
        <p:xfrm>
          <a:off x="4222452" y="4948715"/>
          <a:ext cx="740734" cy="128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23" imgW="228600" imgH="393480" progId="Equation.DSMT4">
                  <p:embed/>
                </p:oleObj>
              </mc:Choice>
              <mc:Fallback>
                <p:oleObj name="Equation" r:id="rId23" imgW="228600" imgH="393480" progId="Equation.DSMT4">
                  <p:embed/>
                  <p:pic>
                    <p:nvPicPr>
                      <p:cNvPr id="4158" name="Object 62">
                        <a:extLst>
                          <a:ext uri="{FF2B5EF4-FFF2-40B4-BE49-F238E27FC236}">
                            <a16:creationId xmlns:a16="http://schemas.microsoft.com/office/drawing/2014/main" xmlns="" id="{F8B290F3-EF5E-4E11-BE24-8C823EB5AA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452" y="4948715"/>
                        <a:ext cx="740734" cy="1281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4">
            <a:extLst>
              <a:ext uri="{FF2B5EF4-FFF2-40B4-BE49-F238E27FC236}">
                <a16:creationId xmlns:a16="http://schemas.microsoft.com/office/drawing/2014/main" xmlns="" id="{F9D6A5B1-2E73-425E-9E5D-616BC8C0B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6637" y="5138578"/>
            <a:ext cx="748251" cy="858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>
                <a:latin typeface="Times New Rioman"/>
              </a:rPr>
              <a:t>1</a:t>
            </a:r>
          </a:p>
        </p:txBody>
      </p:sp>
      <p:sp>
        <p:nvSpPr>
          <p:cNvPr id="39" name="Rectangle 29">
            <a:extLst>
              <a:ext uri="{FF2B5EF4-FFF2-40B4-BE49-F238E27FC236}">
                <a16:creationId xmlns:a16="http://schemas.microsoft.com/office/drawing/2014/main" xmlns="" id="{7876D9B0-9CFD-4403-994B-50B02A2EF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1973" y="5229543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41" name="Rectangle 29">
            <a:extLst>
              <a:ext uri="{FF2B5EF4-FFF2-40B4-BE49-F238E27FC236}">
                <a16:creationId xmlns:a16="http://schemas.microsoft.com/office/drawing/2014/main" xmlns="" id="{63D55B17-27DB-413D-BD5E-A4D7569CE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3543" y="5251526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4120DF12-FF95-48FB-A398-48C7D080260C}"/>
              </a:ext>
            </a:extLst>
          </p:cNvPr>
          <p:cNvCxnSpPr>
            <a:cxnSpLocks/>
          </p:cNvCxnSpPr>
          <p:nvPr/>
        </p:nvCxnSpPr>
        <p:spPr>
          <a:xfrm>
            <a:off x="933278" y="575035"/>
            <a:ext cx="11430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7612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/>
      <p:bldP spid="32" grpId="0"/>
      <p:bldP spid="38" grpId="0"/>
      <p:bldP spid="39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5B2189C3-2C31-4157-B5D1-84F407A3205D}"/>
              </a:ext>
            </a:extLst>
          </p:cNvPr>
          <p:cNvGrpSpPr/>
          <p:nvPr/>
        </p:nvGrpSpPr>
        <p:grpSpPr>
          <a:xfrm>
            <a:off x="395081" y="2385390"/>
            <a:ext cx="11401837" cy="3988905"/>
            <a:chOff x="395081" y="2385390"/>
            <a:chExt cx="11401837" cy="3988905"/>
          </a:xfrm>
        </p:grpSpPr>
        <p:sp>
          <p:nvSpPr>
            <p:cNvPr id="5" name="Rectangle: Folded Corner 4">
              <a:extLst>
                <a:ext uri="{FF2B5EF4-FFF2-40B4-BE49-F238E27FC236}">
                  <a16:creationId xmlns:a16="http://schemas.microsoft.com/office/drawing/2014/main" xmlns="" id="{8C4AE613-8964-483B-96FF-9C96F8A3D1ED}"/>
                </a:ext>
              </a:extLst>
            </p:cNvPr>
            <p:cNvSpPr/>
            <p:nvPr/>
          </p:nvSpPr>
          <p:spPr>
            <a:xfrm>
              <a:off x="395081" y="2385390"/>
              <a:ext cx="11401837" cy="3988905"/>
            </a:xfrm>
            <a:prstGeom prst="foldedCorner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F4AEC8C5-3C93-4C61-9F9A-6C307876DC91}"/>
                </a:ext>
              </a:extLst>
            </p:cNvPr>
            <p:cNvSpPr txBox="1"/>
            <p:nvPr/>
          </p:nvSpPr>
          <p:spPr>
            <a:xfrm>
              <a:off x="759501" y="2936323"/>
              <a:ext cx="10672996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5400" dirty="0">
                  <a:latin typeface="Times New Roman" panose="02020603050405020304" pitchFamily="18" charset="0"/>
                </a:rPr>
                <a:t>	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Muố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ộ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á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ó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ù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mẫu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ta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ộ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á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tử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và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giữ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nguyê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mẫu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093EB1A-1FDD-40A5-B762-5883D6192D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92"/>
            <a:ext cx="1722783" cy="2052916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A6709A3-0E2B-4191-AE13-5AC630D04991}"/>
              </a:ext>
            </a:extLst>
          </p:cNvPr>
          <p:cNvGrpSpPr/>
          <p:nvPr/>
        </p:nvGrpSpPr>
        <p:grpSpPr>
          <a:xfrm>
            <a:off x="1720676" y="702500"/>
            <a:ext cx="10352054" cy="1033670"/>
            <a:chOff x="1720676" y="702500"/>
            <a:chExt cx="10471324" cy="1033670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D87F3388-092A-4103-BDDE-7EEBA0D719F1}"/>
                </a:ext>
              </a:extLst>
            </p:cNvPr>
            <p:cNvSpPr/>
            <p:nvPr/>
          </p:nvSpPr>
          <p:spPr>
            <a:xfrm>
              <a:off x="1720676" y="702500"/>
              <a:ext cx="10471323" cy="1033670"/>
            </a:xfrm>
            <a:prstGeom prst="roundRect">
              <a:avLst/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9F3761E-36D1-4664-8F3C-47DBB11CC9D8}"/>
                </a:ext>
              </a:extLst>
            </p:cNvPr>
            <p:cNvSpPr txBox="1"/>
            <p:nvPr/>
          </p:nvSpPr>
          <p:spPr>
            <a:xfrm>
              <a:off x="1720677" y="865154"/>
              <a:ext cx="104713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i="1" dirty="0" err="1">
                  <a:latin typeface="Times New Rioman"/>
                </a:rPr>
                <a:t>Muốn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cộng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các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phân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số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cùng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mẫu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số</a:t>
              </a:r>
              <a:r>
                <a:rPr lang="en-US" sz="3600" b="1" i="1" dirty="0">
                  <a:latin typeface="Times New Rioman"/>
                </a:rPr>
                <a:t> ta </a:t>
              </a:r>
              <a:r>
                <a:rPr lang="en-US" sz="3600" b="1" i="1" dirty="0" err="1">
                  <a:latin typeface="Times New Rioman"/>
                </a:rPr>
                <a:t>làm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thế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nào</a:t>
              </a:r>
              <a:r>
                <a:rPr lang="en-US" sz="3600" b="1" i="1" dirty="0">
                  <a:latin typeface="Times New Rioman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853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8">
            <a:extLst>
              <a:ext uri="{FF2B5EF4-FFF2-40B4-BE49-F238E27FC236}">
                <a16:creationId xmlns:a16="http://schemas.microsoft.com/office/drawing/2014/main" xmlns="" id="{E2930C19-346A-4DE6-8C2D-68DD9DD18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22" y="2149850"/>
            <a:ext cx="735763" cy="610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 dirty="0">
                <a:latin typeface="Times New Rioman"/>
              </a:rPr>
              <a:t>c)</a:t>
            </a:r>
          </a:p>
        </p:txBody>
      </p:sp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xmlns="" id="{B40950DF-90DB-42F6-B73D-FED285DAC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64251"/>
              </p:ext>
            </p:extLst>
          </p:nvPr>
        </p:nvGraphicFramePr>
        <p:xfrm>
          <a:off x="1172400" y="1923111"/>
          <a:ext cx="748252" cy="129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xmlns="" id="{F0BDB64F-0D6E-48B1-8383-5646F0A70C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400" y="1923111"/>
                        <a:ext cx="748252" cy="129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xmlns="" id="{83F826FD-B468-47A5-97AF-C10BEAF4F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365848"/>
              </p:ext>
            </p:extLst>
          </p:nvPr>
        </p:nvGraphicFramePr>
        <p:xfrm>
          <a:off x="2146600" y="1917240"/>
          <a:ext cx="748252" cy="129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14" name="Object 20">
                        <a:extLst>
                          <a:ext uri="{FF2B5EF4-FFF2-40B4-BE49-F238E27FC236}">
                            <a16:creationId xmlns:a16="http://schemas.microsoft.com/office/drawing/2014/main" xmlns="" id="{7E8B3F36-541C-40DD-A5EC-FADA5680C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600" y="1917240"/>
                        <a:ext cx="748252" cy="129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1">
            <a:extLst>
              <a:ext uri="{FF2B5EF4-FFF2-40B4-BE49-F238E27FC236}">
                <a16:creationId xmlns:a16="http://schemas.microsoft.com/office/drawing/2014/main" xmlns="" id="{AE17039A-19C6-4980-8434-F3B4387A4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470" y="2149850"/>
            <a:ext cx="664261" cy="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graphicFrame>
        <p:nvGraphicFramePr>
          <p:cNvPr id="8" name="Object 22">
            <a:extLst>
              <a:ext uri="{FF2B5EF4-FFF2-40B4-BE49-F238E27FC236}">
                <a16:creationId xmlns:a16="http://schemas.microsoft.com/office/drawing/2014/main" xmlns="" id="{1884C86F-BB45-4C46-B5FA-3A45BD982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030708"/>
              </p:ext>
            </p:extLst>
          </p:nvPr>
        </p:nvGraphicFramePr>
        <p:xfrm>
          <a:off x="3132207" y="1917240"/>
          <a:ext cx="748253" cy="129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16" name="Object 22">
                        <a:extLst>
                          <a:ext uri="{FF2B5EF4-FFF2-40B4-BE49-F238E27FC236}">
                            <a16:creationId xmlns:a16="http://schemas.microsoft.com/office/drawing/2014/main" xmlns="" id="{33DEF230-E342-42CD-95C8-4A0FEDC1C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207" y="1917240"/>
                        <a:ext cx="748253" cy="1294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3">
            <a:extLst>
              <a:ext uri="{FF2B5EF4-FFF2-40B4-BE49-F238E27FC236}">
                <a16:creationId xmlns:a16="http://schemas.microsoft.com/office/drawing/2014/main" xmlns="" id="{0272D814-1665-464F-BB3D-68AF10C27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4195" y="2165639"/>
            <a:ext cx="664261" cy="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sp>
        <p:nvSpPr>
          <p:cNvPr id="12" name="Rectangle 29">
            <a:extLst>
              <a:ext uri="{FF2B5EF4-FFF2-40B4-BE49-F238E27FC236}">
                <a16:creationId xmlns:a16="http://schemas.microsoft.com/office/drawing/2014/main" xmlns="" id="{CFF40062-8083-4FCC-89D3-32A08D53B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6727" y="2186539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xmlns="" id="{3CFD8B70-0033-423E-BC4B-481BBC6EA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077" y="595844"/>
            <a:ext cx="7546549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 err="1">
                <a:latin typeface="Times New Rioman"/>
              </a:rPr>
              <a:t>Tính</a:t>
            </a:r>
            <a:r>
              <a:rPr lang="en-US" altLang="en-US" sz="4400" dirty="0">
                <a:latin typeface="Times New Rioman"/>
              </a:rPr>
              <a:t> </a:t>
            </a:r>
            <a:r>
              <a:rPr lang="en-US" altLang="en-US" sz="4400" dirty="0" err="1">
                <a:latin typeface="Times New Rioman"/>
              </a:rPr>
              <a:t>bằng</a:t>
            </a:r>
            <a:r>
              <a:rPr lang="en-US" altLang="en-US" sz="4400" dirty="0">
                <a:latin typeface="Times New Rioman"/>
              </a:rPr>
              <a:t> </a:t>
            </a:r>
            <a:r>
              <a:rPr lang="en-US" altLang="en-US" sz="4400" dirty="0" err="1">
                <a:latin typeface="Times New Rioman"/>
              </a:rPr>
              <a:t>cách</a:t>
            </a:r>
            <a:r>
              <a:rPr lang="en-US" altLang="en-US" sz="4400" dirty="0">
                <a:latin typeface="Times New Rioman"/>
              </a:rPr>
              <a:t> </a:t>
            </a:r>
            <a:r>
              <a:rPr lang="en-US" altLang="en-US" sz="4400" dirty="0" err="1">
                <a:latin typeface="Times New Rioman"/>
              </a:rPr>
              <a:t>thuận</a:t>
            </a:r>
            <a:r>
              <a:rPr lang="en-US" altLang="en-US" sz="4400" dirty="0">
                <a:latin typeface="Times New Rioman"/>
              </a:rPr>
              <a:t> </a:t>
            </a:r>
            <a:r>
              <a:rPr lang="en-US" altLang="en-US" sz="4400" dirty="0" err="1">
                <a:latin typeface="Times New Rioman"/>
              </a:rPr>
              <a:t>tiện</a:t>
            </a:r>
            <a:r>
              <a:rPr lang="en-US" altLang="en-US" sz="4400" dirty="0">
                <a:latin typeface="Times New Rioman"/>
              </a:rPr>
              <a:t>:</a:t>
            </a:r>
          </a:p>
        </p:txBody>
      </p:sp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xmlns="" id="{DB7C4703-6A21-40D9-9EED-6B85A33A2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02962"/>
              </p:ext>
            </p:extLst>
          </p:nvPr>
        </p:nvGraphicFramePr>
        <p:xfrm>
          <a:off x="4862479" y="1917240"/>
          <a:ext cx="748252" cy="129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5" name="Object 19">
                        <a:extLst>
                          <a:ext uri="{FF2B5EF4-FFF2-40B4-BE49-F238E27FC236}">
                            <a16:creationId xmlns:a16="http://schemas.microsoft.com/office/drawing/2014/main" xmlns="" id="{B40950DF-90DB-42F6-B73D-FED285DAC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479" y="1917240"/>
                        <a:ext cx="748252" cy="129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>
            <a:extLst>
              <a:ext uri="{FF2B5EF4-FFF2-40B4-BE49-F238E27FC236}">
                <a16:creationId xmlns:a16="http://schemas.microsoft.com/office/drawing/2014/main" xmlns="" id="{21AEBC18-F140-46D0-A20D-C0D5DF86E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45509"/>
              </p:ext>
            </p:extLst>
          </p:nvPr>
        </p:nvGraphicFramePr>
        <p:xfrm>
          <a:off x="6038106" y="1917240"/>
          <a:ext cx="748253" cy="129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0" imgW="228600" imgH="393480" progId="Equation.DSMT4">
                  <p:embed/>
                </p:oleObj>
              </mc:Choice>
              <mc:Fallback>
                <p:oleObj name="Equation" r:id="rId10" imgW="228600" imgH="393480" progId="Equation.DSMT4">
                  <p:embed/>
                  <p:pic>
                    <p:nvPicPr>
                      <p:cNvPr id="8" name="Object 22">
                        <a:extLst>
                          <a:ext uri="{FF2B5EF4-FFF2-40B4-BE49-F238E27FC236}">
                            <a16:creationId xmlns:a16="http://schemas.microsoft.com/office/drawing/2014/main" xmlns="" id="{1884C86F-BB45-4C46-B5FA-3A45BD9828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106" y="1917240"/>
                        <a:ext cx="748253" cy="1294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3">
            <a:extLst>
              <a:ext uri="{FF2B5EF4-FFF2-40B4-BE49-F238E27FC236}">
                <a16:creationId xmlns:a16="http://schemas.microsoft.com/office/drawing/2014/main" xmlns="" id="{CD8EA024-E059-4BC0-9295-F0A1D4D1E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0094" y="2165639"/>
            <a:ext cx="664261" cy="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xmlns="" id="{353454FF-C5D6-4B4E-99DD-3D5BEAAFC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86439"/>
              </p:ext>
            </p:extLst>
          </p:nvPr>
        </p:nvGraphicFramePr>
        <p:xfrm>
          <a:off x="7213734" y="1917240"/>
          <a:ext cx="748252" cy="129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6" name="Object 20">
                        <a:extLst>
                          <a:ext uri="{FF2B5EF4-FFF2-40B4-BE49-F238E27FC236}">
                            <a16:creationId xmlns:a16="http://schemas.microsoft.com/office/drawing/2014/main" xmlns="" id="{83F826FD-B468-47A5-97AF-C10BEAF4F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734" y="1917240"/>
                        <a:ext cx="748252" cy="129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>
            <a:extLst>
              <a:ext uri="{FF2B5EF4-FFF2-40B4-BE49-F238E27FC236}">
                <a16:creationId xmlns:a16="http://schemas.microsoft.com/office/drawing/2014/main" xmlns="" id="{75D1FB47-2C29-4FAC-B34B-60F7C142D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8990" y="2186539"/>
            <a:ext cx="664261" cy="76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D92255D-AA0A-4E08-A1A9-9038BB76440C}"/>
              </a:ext>
            </a:extLst>
          </p:cNvPr>
          <p:cNvSpPr txBox="1"/>
          <p:nvPr/>
        </p:nvSpPr>
        <p:spPr>
          <a:xfrm>
            <a:off x="4538749" y="2010632"/>
            <a:ext cx="4396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(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B36F2E2-D4B7-48A6-81C7-96CAA3B45D57}"/>
              </a:ext>
            </a:extLst>
          </p:cNvPr>
          <p:cNvSpPr txBox="1"/>
          <p:nvPr/>
        </p:nvSpPr>
        <p:spPr>
          <a:xfrm rot="10800000">
            <a:off x="6546729" y="2074719"/>
            <a:ext cx="43968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/>
              <a:t>(</a:t>
            </a:r>
          </a:p>
        </p:txBody>
      </p:sp>
      <p:sp>
        <p:nvSpPr>
          <p:cNvPr id="23" name="Rectangle 29">
            <a:extLst>
              <a:ext uri="{FF2B5EF4-FFF2-40B4-BE49-F238E27FC236}">
                <a16:creationId xmlns:a16="http://schemas.microsoft.com/office/drawing/2014/main" xmlns="" id="{463FE991-1864-4879-B4B3-76EE98CB4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1677" y="2182130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graphicFrame>
        <p:nvGraphicFramePr>
          <p:cNvPr id="24" name="Object 62">
            <a:extLst>
              <a:ext uri="{FF2B5EF4-FFF2-40B4-BE49-F238E27FC236}">
                <a16:creationId xmlns:a16="http://schemas.microsoft.com/office/drawing/2014/main" xmlns="" id="{02772F0A-EF5C-4EAD-A8AD-037744527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61842"/>
              </p:ext>
            </p:extLst>
          </p:nvPr>
        </p:nvGraphicFramePr>
        <p:xfrm>
          <a:off x="8597089" y="1930251"/>
          <a:ext cx="740734" cy="128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2" imgW="228600" imgH="393480" progId="Equation.DSMT4">
                  <p:embed/>
                </p:oleObj>
              </mc:Choice>
              <mc:Fallback>
                <p:oleObj name="Equation" r:id="rId12" imgW="228600" imgH="393480" progId="Equation.DSMT4">
                  <p:embed/>
                  <p:pic>
                    <p:nvPicPr>
                      <p:cNvPr id="36" name="Object 62">
                        <a:extLst>
                          <a:ext uri="{FF2B5EF4-FFF2-40B4-BE49-F238E27FC236}">
                            <a16:creationId xmlns:a16="http://schemas.microsoft.com/office/drawing/2014/main" xmlns="" id="{AB05A33F-D6AA-4BD4-B9E4-BF67B827A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089" y="1930251"/>
                        <a:ext cx="740734" cy="1281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4">
            <a:extLst>
              <a:ext uri="{FF2B5EF4-FFF2-40B4-BE49-F238E27FC236}">
                <a16:creationId xmlns:a16="http://schemas.microsoft.com/office/drawing/2014/main" xmlns="" id="{FFDBE2EE-1939-4FCA-B866-C515342ED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1274" y="2120114"/>
            <a:ext cx="748251" cy="858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>
                <a:latin typeface="Times New Rioman"/>
              </a:rPr>
              <a:t>1</a:t>
            </a:r>
          </a:p>
        </p:txBody>
      </p:sp>
      <p:sp>
        <p:nvSpPr>
          <p:cNvPr id="26" name="Rectangle 29">
            <a:extLst>
              <a:ext uri="{FF2B5EF4-FFF2-40B4-BE49-F238E27FC236}">
                <a16:creationId xmlns:a16="http://schemas.microsoft.com/office/drawing/2014/main" xmlns="" id="{1D8F8792-034F-44A9-A031-063BA19CA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8180" y="2233062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82954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9" grpId="0"/>
      <p:bldP spid="21" grpId="0"/>
      <p:bldP spid="22" grpId="0"/>
      <p:bldP spid="23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: Rounded Corners 84">
            <a:extLst>
              <a:ext uri="{FF2B5EF4-FFF2-40B4-BE49-F238E27FC236}">
                <a16:creationId xmlns:a16="http://schemas.microsoft.com/office/drawing/2014/main" xmlns="" id="{800B376A-53AA-4F95-A445-597F262D88B1}"/>
              </a:ext>
            </a:extLst>
          </p:cNvPr>
          <p:cNvSpPr/>
          <p:nvPr/>
        </p:nvSpPr>
        <p:spPr>
          <a:xfrm>
            <a:off x="108239" y="4640307"/>
            <a:ext cx="11816181" cy="1753589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: Rounded Corners 85">
            <a:extLst>
              <a:ext uri="{FF2B5EF4-FFF2-40B4-BE49-F238E27FC236}">
                <a16:creationId xmlns:a16="http://schemas.microsoft.com/office/drawing/2014/main" xmlns="" id="{71DFB668-C51A-4FE2-9F91-33124247138E}"/>
              </a:ext>
            </a:extLst>
          </p:cNvPr>
          <p:cNvSpPr/>
          <p:nvPr/>
        </p:nvSpPr>
        <p:spPr>
          <a:xfrm>
            <a:off x="107402" y="2684801"/>
            <a:ext cx="11817018" cy="1753589"/>
          </a:xfrm>
          <a:prstGeom prst="roundRect">
            <a:avLst/>
          </a:prstGeom>
          <a:solidFill>
            <a:srgbClr val="66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xmlns="" id="{5B6E72FB-EF6C-4F0F-8509-EBF5A6AE3CB3}"/>
              </a:ext>
            </a:extLst>
          </p:cNvPr>
          <p:cNvSpPr/>
          <p:nvPr/>
        </p:nvSpPr>
        <p:spPr>
          <a:xfrm>
            <a:off x="107402" y="758173"/>
            <a:ext cx="11785214" cy="1753589"/>
          </a:xfrm>
          <a:prstGeom prst="roundRect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7">
            <a:extLst>
              <a:ext uri="{FF2B5EF4-FFF2-40B4-BE49-F238E27FC236}">
                <a16:creationId xmlns:a16="http://schemas.microsoft.com/office/drawing/2014/main" xmlns="" id="{ED5CA85F-C220-4466-8B98-B8611A2FA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768" y="552"/>
            <a:ext cx="805657" cy="7747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4400" b="1" dirty="0"/>
              <a:t>2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xmlns="" id="{26AF5C08-B962-44D1-87EA-C34D2212E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942" y="-109193"/>
            <a:ext cx="14605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 err="1">
                <a:latin typeface="Times New Rioman"/>
              </a:rPr>
              <a:t>Tính</a:t>
            </a:r>
            <a:r>
              <a:rPr lang="en-US" altLang="en-US" sz="4400" dirty="0">
                <a:latin typeface="Times New Rioman"/>
              </a:rPr>
              <a:t>: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C37B3511-C239-466B-9678-022271EA3D4A}"/>
              </a:ext>
            </a:extLst>
          </p:cNvPr>
          <p:cNvCxnSpPr>
            <a:cxnSpLocks/>
          </p:cNvCxnSpPr>
          <p:nvPr/>
        </p:nvCxnSpPr>
        <p:spPr>
          <a:xfrm>
            <a:off x="937223" y="601540"/>
            <a:ext cx="11036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1">
            <a:extLst>
              <a:ext uri="{FF2B5EF4-FFF2-40B4-BE49-F238E27FC236}">
                <a16:creationId xmlns:a16="http://schemas.microsoft.com/office/drawing/2014/main" xmlns="" id="{85D71FF3-430A-4871-A5CD-2A41F449B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56" y="1298712"/>
            <a:ext cx="801706" cy="437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>
                <a:latin typeface="Times New Rioman"/>
              </a:rPr>
              <a:t>a)</a:t>
            </a:r>
          </a:p>
        </p:txBody>
      </p:sp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xmlns="" id="{C621F68A-7205-4E26-8E63-EC5856499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57324"/>
              </p:ext>
            </p:extLst>
          </p:nvPr>
        </p:nvGraphicFramePr>
        <p:xfrm>
          <a:off x="693841" y="942896"/>
          <a:ext cx="508224" cy="1317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5132" name="Object 12">
                        <a:extLst>
                          <a:ext uri="{FF2B5EF4-FFF2-40B4-BE49-F238E27FC236}">
                            <a16:creationId xmlns:a16="http://schemas.microsoft.com/office/drawing/2014/main" xmlns="" id="{3CF8CFE9-8042-431D-B8F8-6EEDB5EFB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41" y="942896"/>
                        <a:ext cx="508224" cy="1317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xmlns="" id="{DDB36569-05BB-4FD3-9C04-6F883C716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81787"/>
              </p:ext>
            </p:extLst>
          </p:nvPr>
        </p:nvGraphicFramePr>
        <p:xfrm>
          <a:off x="1622862" y="942897"/>
          <a:ext cx="505838" cy="131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5133" name="Object 13">
                        <a:extLst>
                          <a:ext uri="{FF2B5EF4-FFF2-40B4-BE49-F238E27FC236}">
                            <a16:creationId xmlns:a16="http://schemas.microsoft.com/office/drawing/2014/main" xmlns="" id="{48E78AA2-84A4-4C38-B61F-D6792D781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62" y="942897"/>
                        <a:ext cx="505838" cy="131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>
            <a:extLst>
              <a:ext uri="{FF2B5EF4-FFF2-40B4-BE49-F238E27FC236}">
                <a16:creationId xmlns:a16="http://schemas.microsoft.com/office/drawing/2014/main" xmlns="" id="{BA2BAA01-BB4D-4DBD-BCB7-FC13110A9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770" y="1329303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dirty="0"/>
              <a:t>+</a:t>
            </a:r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xmlns="" id="{76EF0003-8A44-45DD-BC2D-6CA4BE475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8" y="3145810"/>
            <a:ext cx="801706" cy="437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>
                <a:latin typeface="Times New Rioman"/>
              </a:rPr>
              <a:t>b)</a:t>
            </a:r>
          </a:p>
        </p:txBody>
      </p:sp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xmlns="" id="{A675E8AA-E461-4BF0-8ED4-7A612A905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15266"/>
              </p:ext>
            </p:extLst>
          </p:nvPr>
        </p:nvGraphicFramePr>
        <p:xfrm>
          <a:off x="680577" y="2809459"/>
          <a:ext cx="677632" cy="131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5136" name="Object 16">
                        <a:extLst>
                          <a:ext uri="{FF2B5EF4-FFF2-40B4-BE49-F238E27FC236}">
                            <a16:creationId xmlns:a16="http://schemas.microsoft.com/office/drawing/2014/main" xmlns="" id="{C9E508C4-BBE4-4616-A1C9-2099C0B6D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77" y="2809459"/>
                        <a:ext cx="677632" cy="131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xmlns="" id="{1FB96591-2EF2-43FB-8E89-9BB8A0CA4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22830"/>
              </p:ext>
            </p:extLst>
          </p:nvPr>
        </p:nvGraphicFramePr>
        <p:xfrm>
          <a:off x="1725946" y="2809460"/>
          <a:ext cx="465275" cy="131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5137" name="Object 17">
                        <a:extLst>
                          <a:ext uri="{FF2B5EF4-FFF2-40B4-BE49-F238E27FC236}">
                            <a16:creationId xmlns:a16="http://schemas.microsoft.com/office/drawing/2014/main" xmlns="" id="{4397872F-09E8-47DC-AC45-09CC4ED918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946" y="2809460"/>
                        <a:ext cx="465275" cy="131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8">
            <a:extLst>
              <a:ext uri="{FF2B5EF4-FFF2-40B4-BE49-F238E27FC236}">
                <a16:creationId xmlns:a16="http://schemas.microsoft.com/office/drawing/2014/main" xmlns="" id="{B2C9EE2A-862E-4438-8424-BF18AFFF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8490" y="3183996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E8902370-9A35-495D-87B0-030E34614BE9}"/>
                  </a:ext>
                </a:extLst>
              </p:cNvPr>
              <p:cNvSpPr txBox="1"/>
              <p:nvPr/>
            </p:nvSpPr>
            <p:spPr>
              <a:xfrm>
                <a:off x="773241" y="4734017"/>
                <a:ext cx="645737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8902370-9A35-495D-87B0-030E34614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241" y="4734017"/>
                <a:ext cx="645737" cy="124880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5">
            <a:extLst>
              <a:ext uri="{FF2B5EF4-FFF2-40B4-BE49-F238E27FC236}">
                <a16:creationId xmlns:a16="http://schemas.microsoft.com/office/drawing/2014/main" xmlns="" id="{0C935B40-BF81-4564-834B-382F78536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517" y="5080094"/>
            <a:ext cx="801706" cy="437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>
                <a:latin typeface="Times New Rioman"/>
              </a:rPr>
              <a:t>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14F5583D-4B45-47B9-8D99-2600CC558B72}"/>
                  </a:ext>
                </a:extLst>
              </p:cNvPr>
              <p:cNvSpPr txBox="1"/>
              <p:nvPr/>
            </p:nvSpPr>
            <p:spPr>
              <a:xfrm>
                <a:off x="1686190" y="4734017"/>
                <a:ext cx="479012" cy="1242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4F5583D-4B45-47B9-8D99-2600CC558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190" y="4734017"/>
                <a:ext cx="479012" cy="12425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8">
            <a:extLst>
              <a:ext uri="{FF2B5EF4-FFF2-40B4-BE49-F238E27FC236}">
                <a16:creationId xmlns:a16="http://schemas.microsoft.com/office/drawing/2014/main" xmlns="" id="{05754F14-C5CD-4910-A937-81AFC5863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244" y="5127896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sp>
        <p:nvSpPr>
          <p:cNvPr id="18" name="Rectangle 29">
            <a:extLst>
              <a:ext uri="{FF2B5EF4-FFF2-40B4-BE49-F238E27FC236}">
                <a16:creationId xmlns:a16="http://schemas.microsoft.com/office/drawing/2014/main" xmlns="" id="{BDA16E29-9D22-45E4-BAA0-A4D5803C1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743" y="1246333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xmlns="" id="{302FF89A-E72F-4167-8609-FC5A214D1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08687"/>
              </p:ext>
            </p:extLst>
          </p:nvPr>
        </p:nvGraphicFramePr>
        <p:xfrm>
          <a:off x="2840037" y="910165"/>
          <a:ext cx="751251" cy="137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7187" name="Object 19">
                        <a:extLst>
                          <a:ext uri="{FF2B5EF4-FFF2-40B4-BE49-F238E27FC236}">
                            <a16:creationId xmlns:a16="http://schemas.microsoft.com/office/drawing/2014/main" xmlns="" id="{F076C47D-03E4-423A-8067-17C08BBBB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7" y="910165"/>
                        <a:ext cx="751251" cy="1373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>
            <a:extLst>
              <a:ext uri="{FF2B5EF4-FFF2-40B4-BE49-F238E27FC236}">
                <a16:creationId xmlns:a16="http://schemas.microsoft.com/office/drawing/2014/main" xmlns="" id="{F482DFCF-A47C-4670-A0DB-2094E576D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056469"/>
              </p:ext>
            </p:extLst>
          </p:nvPr>
        </p:nvGraphicFramePr>
        <p:xfrm>
          <a:off x="3990728" y="910165"/>
          <a:ext cx="751251" cy="137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7188" name="Object 20">
                        <a:extLst>
                          <a:ext uri="{FF2B5EF4-FFF2-40B4-BE49-F238E27FC236}">
                            <a16:creationId xmlns:a16="http://schemas.microsoft.com/office/drawing/2014/main" xmlns="" id="{9E7ED404-C7D7-45C7-BBB8-1AEE1C69B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728" y="910165"/>
                        <a:ext cx="751251" cy="1373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8">
            <a:extLst>
              <a:ext uri="{FF2B5EF4-FFF2-40B4-BE49-F238E27FC236}">
                <a16:creationId xmlns:a16="http://schemas.microsoft.com/office/drawing/2014/main" xmlns="" id="{3EA0C466-1F3C-4D87-955F-272483525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259044"/>
              </p:ext>
            </p:extLst>
          </p:nvPr>
        </p:nvGraphicFramePr>
        <p:xfrm>
          <a:off x="5210036" y="912512"/>
          <a:ext cx="796028" cy="137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17" imgW="228600" imgH="393480" progId="Equation.DSMT4">
                  <p:embed/>
                </p:oleObj>
              </mc:Choice>
              <mc:Fallback>
                <p:oleObj name="Equation" r:id="rId17" imgW="228600" imgH="393480" progId="Equation.DSMT4">
                  <p:embed/>
                  <p:pic>
                    <p:nvPicPr>
                      <p:cNvPr id="7196" name="Object 28">
                        <a:extLst>
                          <a:ext uri="{FF2B5EF4-FFF2-40B4-BE49-F238E27FC236}">
                            <a16:creationId xmlns:a16="http://schemas.microsoft.com/office/drawing/2014/main" xmlns="" id="{093B3775-C38D-450F-B37C-2BBC43DFB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036" y="912512"/>
                        <a:ext cx="796028" cy="1373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4">
            <a:extLst>
              <a:ext uri="{FF2B5EF4-FFF2-40B4-BE49-F238E27FC236}">
                <a16:creationId xmlns:a16="http://schemas.microsoft.com/office/drawing/2014/main" xmlns="" id="{7610C899-AC9D-40C6-B4B5-E490409C6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7842" y="1311044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dirty="0"/>
              <a:t>+</a:t>
            </a:r>
          </a:p>
        </p:txBody>
      </p:sp>
      <p:sp>
        <p:nvSpPr>
          <p:cNvPr id="32" name="Rectangle 29">
            <a:extLst>
              <a:ext uri="{FF2B5EF4-FFF2-40B4-BE49-F238E27FC236}">
                <a16:creationId xmlns:a16="http://schemas.microsoft.com/office/drawing/2014/main" xmlns="" id="{A007B96C-41A0-4638-BD41-E94215799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075" y="1232484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graphicFrame>
        <p:nvGraphicFramePr>
          <p:cNvPr id="36" name="Object 36">
            <a:extLst>
              <a:ext uri="{FF2B5EF4-FFF2-40B4-BE49-F238E27FC236}">
                <a16:creationId xmlns:a16="http://schemas.microsoft.com/office/drawing/2014/main" xmlns="" id="{3C313CEE-AD84-41B9-9C6C-2BD011A19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56854"/>
              </p:ext>
            </p:extLst>
          </p:nvPr>
        </p:nvGraphicFramePr>
        <p:xfrm>
          <a:off x="3799741" y="2794665"/>
          <a:ext cx="661432" cy="12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19" imgW="203040" imgH="393480" progId="Equation.DSMT4">
                  <p:embed/>
                </p:oleObj>
              </mc:Choice>
              <mc:Fallback>
                <p:oleObj name="Equation" r:id="rId19" imgW="203040" imgH="393480" progId="Equation.DSMT4">
                  <p:embed/>
                  <p:pic>
                    <p:nvPicPr>
                      <p:cNvPr id="7204" name="Object 36">
                        <a:extLst>
                          <a:ext uri="{FF2B5EF4-FFF2-40B4-BE49-F238E27FC236}">
                            <a16:creationId xmlns:a16="http://schemas.microsoft.com/office/drawing/2014/main" xmlns="" id="{924EB0FE-1355-4125-A43F-D7EDFDD6B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741" y="2794665"/>
                        <a:ext cx="661432" cy="12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4">
            <a:extLst>
              <a:ext uri="{FF2B5EF4-FFF2-40B4-BE49-F238E27FC236}">
                <a16:creationId xmlns:a16="http://schemas.microsoft.com/office/drawing/2014/main" xmlns="" id="{B8029A38-59D4-459A-A5E4-03F7E9D53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98810"/>
              </p:ext>
            </p:extLst>
          </p:nvPr>
        </p:nvGraphicFramePr>
        <p:xfrm>
          <a:off x="4953627" y="2794664"/>
          <a:ext cx="659110" cy="12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21" imgW="203040" imgH="393480" progId="Equation.DSMT4">
                  <p:embed/>
                </p:oleObj>
              </mc:Choice>
              <mc:Fallback>
                <p:oleObj name="Equation" r:id="rId21" imgW="203040" imgH="393480" progId="Equation.DSMT4">
                  <p:embed/>
                  <p:pic>
                    <p:nvPicPr>
                      <p:cNvPr id="7212" name="Object 44">
                        <a:extLst>
                          <a:ext uri="{FF2B5EF4-FFF2-40B4-BE49-F238E27FC236}">
                            <a16:creationId xmlns:a16="http://schemas.microsoft.com/office/drawing/2014/main" xmlns="" id="{BBBFD6BE-1825-47EA-96D6-00BAF1A762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627" y="2794664"/>
                        <a:ext cx="659110" cy="12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9">
            <a:extLst>
              <a:ext uri="{FF2B5EF4-FFF2-40B4-BE49-F238E27FC236}">
                <a16:creationId xmlns:a16="http://schemas.microsoft.com/office/drawing/2014/main" xmlns="" id="{9822F53B-D585-44C0-8F69-9C32DF598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7571" y="3068712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41" name="Rectangle 29">
            <a:extLst>
              <a:ext uri="{FF2B5EF4-FFF2-40B4-BE49-F238E27FC236}">
                <a16:creationId xmlns:a16="http://schemas.microsoft.com/office/drawing/2014/main" xmlns="" id="{945D5D44-0C8B-4BA1-9367-535FE9066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917" y="3104402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graphicFrame>
        <p:nvGraphicFramePr>
          <p:cNvPr id="42" name="Object 35">
            <a:extLst>
              <a:ext uri="{FF2B5EF4-FFF2-40B4-BE49-F238E27FC236}">
                <a16:creationId xmlns:a16="http://schemas.microsoft.com/office/drawing/2014/main" xmlns="" id="{707796CD-9015-4C22-B388-CEAFF0D6E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124023"/>
              </p:ext>
            </p:extLst>
          </p:nvPr>
        </p:nvGraphicFramePr>
        <p:xfrm>
          <a:off x="2731145" y="2794665"/>
          <a:ext cx="659110" cy="12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23" imgW="203040" imgH="393480" progId="Equation.DSMT4">
                  <p:embed/>
                </p:oleObj>
              </mc:Choice>
              <mc:Fallback>
                <p:oleObj name="Equation" r:id="rId23" imgW="203040" imgH="393480" progId="Equation.DSMT4">
                  <p:embed/>
                  <p:pic>
                    <p:nvPicPr>
                      <p:cNvPr id="35" name="Object 35">
                        <a:extLst>
                          <a:ext uri="{FF2B5EF4-FFF2-40B4-BE49-F238E27FC236}">
                            <a16:creationId xmlns:a16="http://schemas.microsoft.com/office/drawing/2014/main" xmlns="" id="{8B23B9D8-200C-4CC7-AD24-362207DCB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145" y="2794665"/>
                        <a:ext cx="659110" cy="12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4">
            <a:extLst>
              <a:ext uri="{FF2B5EF4-FFF2-40B4-BE49-F238E27FC236}">
                <a16:creationId xmlns:a16="http://schemas.microsoft.com/office/drawing/2014/main" xmlns="" id="{D6A88424-531C-45D7-B9C0-6E0AADB28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3350" y="3169346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EEF46DD3-17AF-410C-B4EF-16ADC6816B80}"/>
                  </a:ext>
                </a:extLst>
              </p:cNvPr>
              <p:cNvSpPr txBox="1"/>
              <p:nvPr/>
            </p:nvSpPr>
            <p:spPr>
              <a:xfrm>
                <a:off x="2725301" y="4766581"/>
                <a:ext cx="745845" cy="1297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EF46DD3-17AF-410C-B4EF-16ADC6816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301" y="4766581"/>
                <a:ext cx="745845" cy="129791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BB852AD2-E5DB-4B9D-BDDC-0F87B7663163}"/>
                  </a:ext>
                </a:extLst>
              </p:cNvPr>
              <p:cNvSpPr txBox="1"/>
              <p:nvPr/>
            </p:nvSpPr>
            <p:spPr>
              <a:xfrm>
                <a:off x="3804339" y="4766581"/>
                <a:ext cx="745845" cy="1244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BB852AD2-E5DB-4B9D-BDDC-0F87B7663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339" y="4766581"/>
                <a:ext cx="745845" cy="124482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D120B072-FDFD-4326-9016-71F1CEB45D2D}"/>
                  </a:ext>
                </a:extLst>
              </p:cNvPr>
              <p:cNvSpPr txBox="1"/>
              <p:nvPr/>
            </p:nvSpPr>
            <p:spPr>
              <a:xfrm>
                <a:off x="5078856" y="4748252"/>
                <a:ext cx="745845" cy="1244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6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D120B072-FDFD-4326-9016-71F1CEB45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8856" y="4748252"/>
                <a:ext cx="745845" cy="124482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 29">
            <a:extLst>
              <a:ext uri="{FF2B5EF4-FFF2-40B4-BE49-F238E27FC236}">
                <a16:creationId xmlns:a16="http://schemas.microsoft.com/office/drawing/2014/main" xmlns="" id="{0E45FB1B-9022-4E58-9C7D-EFD0EF328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7061" y="5142131"/>
            <a:ext cx="675251" cy="5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81" name="Rectangle 29">
            <a:extLst>
              <a:ext uri="{FF2B5EF4-FFF2-40B4-BE49-F238E27FC236}">
                <a16:creationId xmlns:a16="http://schemas.microsoft.com/office/drawing/2014/main" xmlns="" id="{C1F20828-9D1F-4141-A1EB-FD143BE5B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9132" y="5042938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84" name="Rectangle 14">
            <a:extLst>
              <a:ext uri="{FF2B5EF4-FFF2-40B4-BE49-F238E27FC236}">
                <a16:creationId xmlns:a16="http://schemas.microsoft.com/office/drawing/2014/main" xmlns="" id="{EF733EA6-1ED9-4817-A01B-50B39BB8D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430" y="5204256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dirty="0"/>
              <a:t>+</a:t>
            </a:r>
          </a:p>
        </p:txBody>
      </p:sp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xmlns="" id="{9D3311A4-473B-4DBD-B447-84BB0D1094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52230"/>
              </p:ext>
            </p:extLst>
          </p:nvPr>
        </p:nvGraphicFramePr>
        <p:xfrm>
          <a:off x="9174973" y="891924"/>
          <a:ext cx="1192213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28" imgW="342720" imgH="393480" progId="Equation.DSMT4">
                  <p:embed/>
                </p:oleObj>
              </mc:Choice>
              <mc:Fallback>
                <p:oleObj name="Equation" r:id="rId28" imgW="342720" imgH="39348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xmlns="" id="{F48A6522-0FA2-4666-AFDC-88D1DC241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4973" y="891924"/>
                        <a:ext cx="1192213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5">
            <a:extLst>
              <a:ext uri="{FF2B5EF4-FFF2-40B4-BE49-F238E27FC236}">
                <a16:creationId xmlns:a16="http://schemas.microsoft.com/office/drawing/2014/main" xmlns="" id="{1D87FD40-871D-443D-A3E2-AE5223E76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40854"/>
              </p:ext>
            </p:extLst>
          </p:nvPr>
        </p:nvGraphicFramePr>
        <p:xfrm>
          <a:off x="10701061" y="873564"/>
          <a:ext cx="1191555" cy="137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30" imgW="342720" imgH="393480" progId="Equation.DSMT4">
                  <p:embed/>
                </p:oleObj>
              </mc:Choice>
              <mc:Fallback>
                <p:oleObj name="Equation" r:id="rId30" imgW="342720" imgH="393480" progId="Equation.DSMT4">
                  <p:embed/>
                  <p:pic>
                    <p:nvPicPr>
                      <p:cNvPr id="20" name="Object 15">
                        <a:extLst>
                          <a:ext uri="{FF2B5EF4-FFF2-40B4-BE49-F238E27FC236}">
                            <a16:creationId xmlns:a16="http://schemas.microsoft.com/office/drawing/2014/main" xmlns="" id="{2E721938-D9CC-4DD4-B7AB-68B3CDFA0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1061" y="873564"/>
                        <a:ext cx="1191555" cy="1373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49BE8652-F627-4948-B9D9-A38333D7D05E}"/>
              </a:ext>
            </a:extLst>
          </p:cNvPr>
          <p:cNvCxnSpPr/>
          <p:nvPr/>
        </p:nvCxnSpPr>
        <p:spPr>
          <a:xfrm>
            <a:off x="8694295" y="775252"/>
            <a:ext cx="0" cy="1736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xmlns="" id="{EA0324FA-7669-46F7-AF45-CF46E5FB4F0D}"/>
              </a:ext>
            </a:extLst>
          </p:cNvPr>
          <p:cNvCxnSpPr/>
          <p:nvPr/>
        </p:nvCxnSpPr>
        <p:spPr>
          <a:xfrm>
            <a:off x="8694295" y="2714877"/>
            <a:ext cx="0" cy="1736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xmlns="" id="{B32631C3-9184-4058-AC95-8A36CFAA959F}"/>
              </a:ext>
            </a:extLst>
          </p:cNvPr>
          <p:cNvCxnSpPr/>
          <p:nvPr/>
        </p:nvCxnSpPr>
        <p:spPr>
          <a:xfrm>
            <a:off x="8694295" y="4685050"/>
            <a:ext cx="0" cy="1736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31">
            <a:extLst>
              <a:ext uri="{FF2B5EF4-FFF2-40B4-BE49-F238E27FC236}">
                <a16:creationId xmlns:a16="http://schemas.microsoft.com/office/drawing/2014/main" xmlns="" id="{00990BEE-9928-458E-A883-5101CBC27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9724"/>
              </p:ext>
            </p:extLst>
          </p:nvPr>
        </p:nvGraphicFramePr>
        <p:xfrm>
          <a:off x="9195156" y="2853085"/>
          <a:ext cx="107156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32" imgW="330120" imgH="393480" progId="Equation.DSMT4">
                  <p:embed/>
                </p:oleObj>
              </mc:Choice>
              <mc:Fallback>
                <p:oleObj name="Equation" r:id="rId32" imgW="330120" imgH="393480" progId="Equation.DSMT4">
                  <p:embed/>
                  <p:pic>
                    <p:nvPicPr>
                      <p:cNvPr id="34" name="Object 31">
                        <a:extLst>
                          <a:ext uri="{FF2B5EF4-FFF2-40B4-BE49-F238E27FC236}">
                            <a16:creationId xmlns:a16="http://schemas.microsoft.com/office/drawing/2014/main" xmlns="" id="{68A2D8C4-5E97-4EAE-8254-C191798CE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5156" y="2853085"/>
                        <a:ext cx="1071563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xmlns="" id="{BF3A06D6-A42B-4805-BE13-2A0C51B3ADD8}"/>
                  </a:ext>
                </a:extLst>
              </p:cNvPr>
              <p:cNvSpPr txBox="1"/>
              <p:nvPr/>
            </p:nvSpPr>
            <p:spPr>
              <a:xfrm>
                <a:off x="8702670" y="4871672"/>
                <a:ext cx="2035825" cy="1261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 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 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 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BF3A06D6-A42B-4805-BE13-2A0C51B3AD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2670" y="4871672"/>
                <a:ext cx="2035825" cy="1261307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02B9D2D1-080A-40A3-A0B4-532238B3FD64}"/>
                  </a:ext>
                </a:extLst>
              </p:cNvPr>
              <p:cNvSpPr txBox="1"/>
              <p:nvPr/>
            </p:nvSpPr>
            <p:spPr>
              <a:xfrm>
                <a:off x="10203902" y="4861412"/>
                <a:ext cx="2035825" cy="1244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7 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 3 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 3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2B9D2D1-080A-40A3-A0B4-532238B3F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3902" y="4861412"/>
                <a:ext cx="2035825" cy="1244764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797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0" grpId="0"/>
      <p:bldP spid="32" grpId="0"/>
      <p:bldP spid="39" grpId="0"/>
      <p:bldP spid="41" grpId="0"/>
      <p:bldP spid="45" grpId="0"/>
      <p:bldP spid="71" grpId="0"/>
      <p:bldP spid="73" grpId="0"/>
      <p:bldP spid="77" grpId="0"/>
      <p:bldP spid="79" grpId="0"/>
      <p:bldP spid="81" grpId="0"/>
      <p:bldP spid="84" grpId="0"/>
      <p:bldP spid="57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5B2189C3-2C31-4157-B5D1-84F407A3205D}"/>
              </a:ext>
            </a:extLst>
          </p:cNvPr>
          <p:cNvGrpSpPr/>
          <p:nvPr/>
        </p:nvGrpSpPr>
        <p:grpSpPr>
          <a:xfrm>
            <a:off x="395081" y="2385390"/>
            <a:ext cx="11401837" cy="3988905"/>
            <a:chOff x="395081" y="2385390"/>
            <a:chExt cx="11401837" cy="3988905"/>
          </a:xfrm>
        </p:grpSpPr>
        <p:sp>
          <p:nvSpPr>
            <p:cNvPr id="5" name="Rectangle: Folded Corner 4">
              <a:extLst>
                <a:ext uri="{FF2B5EF4-FFF2-40B4-BE49-F238E27FC236}">
                  <a16:creationId xmlns:a16="http://schemas.microsoft.com/office/drawing/2014/main" xmlns="" id="{8C4AE613-8964-483B-96FF-9C96F8A3D1ED}"/>
                </a:ext>
              </a:extLst>
            </p:cNvPr>
            <p:cNvSpPr/>
            <p:nvPr/>
          </p:nvSpPr>
          <p:spPr>
            <a:xfrm>
              <a:off x="395081" y="2385390"/>
              <a:ext cx="11401837" cy="3988905"/>
            </a:xfrm>
            <a:prstGeom prst="foldedCorner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F4AEC8C5-3C93-4C61-9F9A-6C307876DC91}"/>
                </a:ext>
              </a:extLst>
            </p:cNvPr>
            <p:cNvSpPr txBox="1"/>
            <p:nvPr/>
          </p:nvSpPr>
          <p:spPr>
            <a:xfrm>
              <a:off x="759501" y="2936323"/>
              <a:ext cx="10672996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5400" dirty="0">
                  <a:latin typeface="Times New Roman" panose="02020603050405020304" pitchFamily="18" charset="0"/>
                </a:rPr>
                <a:t>	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Muố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ộ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á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khá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mẫu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ta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quy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đồ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mẫu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á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rồi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ộ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á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đó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093EB1A-1FDD-40A5-B762-5883D6192D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92"/>
            <a:ext cx="1722783" cy="2052916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A6709A3-0E2B-4191-AE13-5AC630D04991}"/>
              </a:ext>
            </a:extLst>
          </p:cNvPr>
          <p:cNvGrpSpPr/>
          <p:nvPr/>
        </p:nvGrpSpPr>
        <p:grpSpPr>
          <a:xfrm>
            <a:off x="1720676" y="702500"/>
            <a:ext cx="10352054" cy="1033670"/>
            <a:chOff x="1720676" y="702500"/>
            <a:chExt cx="10471324" cy="1033670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D87F3388-092A-4103-BDDE-7EEBA0D719F1}"/>
                </a:ext>
              </a:extLst>
            </p:cNvPr>
            <p:cNvSpPr/>
            <p:nvPr/>
          </p:nvSpPr>
          <p:spPr>
            <a:xfrm>
              <a:off x="1720676" y="702500"/>
              <a:ext cx="10471323" cy="1033670"/>
            </a:xfrm>
            <a:prstGeom prst="roundRect">
              <a:avLst/>
            </a:prstGeom>
            <a:solidFill>
              <a:srgbClr val="66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59F3761E-36D1-4664-8F3C-47DBB11CC9D8}"/>
                </a:ext>
              </a:extLst>
            </p:cNvPr>
            <p:cNvSpPr txBox="1"/>
            <p:nvPr/>
          </p:nvSpPr>
          <p:spPr>
            <a:xfrm>
              <a:off x="1720677" y="865154"/>
              <a:ext cx="104713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i="1" dirty="0" err="1">
                  <a:latin typeface="Times New Rioman"/>
                </a:rPr>
                <a:t>Muốn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cộng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các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phân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số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khác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mẫu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số</a:t>
              </a:r>
              <a:r>
                <a:rPr lang="en-US" sz="3600" b="1" i="1" dirty="0">
                  <a:latin typeface="Times New Rioman"/>
                </a:rPr>
                <a:t> ta </a:t>
              </a:r>
              <a:r>
                <a:rPr lang="en-US" sz="3600" b="1" i="1" dirty="0" err="1">
                  <a:latin typeface="Times New Rioman"/>
                </a:rPr>
                <a:t>làm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thế</a:t>
              </a:r>
              <a:r>
                <a:rPr lang="en-US" sz="3600" b="1" i="1" dirty="0">
                  <a:latin typeface="Times New Rioman"/>
                </a:rPr>
                <a:t> </a:t>
              </a:r>
              <a:r>
                <a:rPr lang="en-US" sz="3600" b="1" i="1" dirty="0" err="1">
                  <a:latin typeface="Times New Rioman"/>
                </a:rPr>
                <a:t>nào</a:t>
              </a:r>
              <a:r>
                <a:rPr lang="en-US" sz="3600" b="1" i="1" dirty="0">
                  <a:latin typeface="Times New Rioman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5256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: Rounded Corners 84">
            <a:extLst>
              <a:ext uri="{FF2B5EF4-FFF2-40B4-BE49-F238E27FC236}">
                <a16:creationId xmlns:a16="http://schemas.microsoft.com/office/drawing/2014/main" xmlns="" id="{800B376A-53AA-4F95-A445-597F262D88B1}"/>
              </a:ext>
            </a:extLst>
          </p:cNvPr>
          <p:cNvSpPr/>
          <p:nvPr/>
        </p:nvSpPr>
        <p:spPr>
          <a:xfrm>
            <a:off x="108239" y="4640307"/>
            <a:ext cx="11816181" cy="1753589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: Rounded Corners 85">
            <a:extLst>
              <a:ext uri="{FF2B5EF4-FFF2-40B4-BE49-F238E27FC236}">
                <a16:creationId xmlns:a16="http://schemas.microsoft.com/office/drawing/2014/main" xmlns="" id="{71DFB668-C51A-4FE2-9F91-33124247138E}"/>
              </a:ext>
            </a:extLst>
          </p:cNvPr>
          <p:cNvSpPr/>
          <p:nvPr/>
        </p:nvSpPr>
        <p:spPr>
          <a:xfrm>
            <a:off x="107402" y="2684801"/>
            <a:ext cx="11817018" cy="1753589"/>
          </a:xfrm>
          <a:prstGeom prst="roundRect">
            <a:avLst/>
          </a:prstGeom>
          <a:solidFill>
            <a:srgbClr val="66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xmlns="" id="{5B6E72FB-EF6C-4F0F-8509-EBF5A6AE3CB3}"/>
              </a:ext>
            </a:extLst>
          </p:cNvPr>
          <p:cNvSpPr/>
          <p:nvPr/>
        </p:nvSpPr>
        <p:spPr>
          <a:xfrm>
            <a:off x="115557" y="757233"/>
            <a:ext cx="11785214" cy="1753589"/>
          </a:xfrm>
          <a:prstGeom prst="roundRect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7">
            <a:extLst>
              <a:ext uri="{FF2B5EF4-FFF2-40B4-BE49-F238E27FC236}">
                <a16:creationId xmlns:a16="http://schemas.microsoft.com/office/drawing/2014/main" xmlns="" id="{ED5CA85F-C220-4466-8B98-B8611A2FA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768" y="552"/>
            <a:ext cx="805657" cy="7747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33CCCC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sz="4400" b="1" dirty="0"/>
              <a:t>3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xmlns="" id="{26AF5C08-B962-44D1-87EA-C34D2212E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723" y="-177876"/>
            <a:ext cx="41894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 err="1">
                <a:latin typeface="Times New Rioman"/>
              </a:rPr>
              <a:t>Rút</a:t>
            </a:r>
            <a:r>
              <a:rPr lang="en-US" altLang="en-US" sz="4400" dirty="0">
                <a:latin typeface="Times New Rioman"/>
              </a:rPr>
              <a:t> </a:t>
            </a:r>
            <a:r>
              <a:rPr lang="en-US" altLang="en-US" sz="4400" dirty="0" err="1">
                <a:latin typeface="Times New Rioman"/>
              </a:rPr>
              <a:t>gọn</a:t>
            </a:r>
            <a:r>
              <a:rPr lang="en-US" altLang="en-US" sz="4400" dirty="0">
                <a:latin typeface="Times New Rioman"/>
              </a:rPr>
              <a:t> </a:t>
            </a:r>
            <a:r>
              <a:rPr lang="en-US" altLang="en-US" sz="4400" dirty="0" err="1">
                <a:latin typeface="Times New Rioman"/>
              </a:rPr>
              <a:t>rồi</a:t>
            </a:r>
            <a:r>
              <a:rPr lang="en-US" altLang="en-US" sz="4400" dirty="0">
                <a:latin typeface="Times New Rioman"/>
              </a:rPr>
              <a:t> </a:t>
            </a:r>
            <a:r>
              <a:rPr lang="en-US" altLang="en-US" sz="4400" dirty="0" err="1">
                <a:latin typeface="Times New Rioman"/>
              </a:rPr>
              <a:t>tính</a:t>
            </a:r>
            <a:r>
              <a:rPr lang="en-US" altLang="en-US" sz="4400" dirty="0">
                <a:latin typeface="Times New Rioman"/>
              </a:rPr>
              <a:t>: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C37B3511-C239-466B-9678-022271EA3D4A}"/>
              </a:ext>
            </a:extLst>
          </p:cNvPr>
          <p:cNvCxnSpPr>
            <a:cxnSpLocks/>
          </p:cNvCxnSpPr>
          <p:nvPr/>
        </p:nvCxnSpPr>
        <p:spPr>
          <a:xfrm>
            <a:off x="1087609" y="574245"/>
            <a:ext cx="170155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11">
            <a:extLst>
              <a:ext uri="{FF2B5EF4-FFF2-40B4-BE49-F238E27FC236}">
                <a16:creationId xmlns:a16="http://schemas.microsoft.com/office/drawing/2014/main" xmlns="" id="{85D71FF3-430A-4871-A5CD-2A41F449B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756" y="1298712"/>
            <a:ext cx="801706" cy="437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>
                <a:latin typeface="Times New Rioman"/>
              </a:rPr>
              <a:t>a)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xmlns="" id="{BA2BAA01-BB4D-4DBD-BCB7-FC13110A9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8770" y="1329303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dirty="0"/>
              <a:t>+</a:t>
            </a:r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xmlns="" id="{76EF0003-8A44-45DD-BC2D-6CA4BE475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88" y="3145810"/>
            <a:ext cx="801706" cy="437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>
                <a:latin typeface="Times New Rioman"/>
              </a:rPr>
              <a:t>b)</a:t>
            </a:r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xmlns="" id="{B2C9EE2A-862E-4438-8424-BF18AFFF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8490" y="3183996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E8902370-9A35-495D-87B0-030E34614BE9}"/>
                  </a:ext>
                </a:extLst>
              </p:cNvPr>
              <p:cNvSpPr txBox="1"/>
              <p:nvPr/>
            </p:nvSpPr>
            <p:spPr>
              <a:xfrm>
                <a:off x="773241" y="4734017"/>
                <a:ext cx="645737" cy="1261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8902370-9A35-495D-87B0-030E34614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241" y="4734017"/>
                <a:ext cx="645737" cy="1261307"/>
              </a:xfrm>
              <a:prstGeom prst="rect">
                <a:avLst/>
              </a:prstGeom>
              <a:blipFill>
                <a:blip r:embed="rId3"/>
                <a:stretch>
                  <a:fillRect r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5">
            <a:extLst>
              <a:ext uri="{FF2B5EF4-FFF2-40B4-BE49-F238E27FC236}">
                <a16:creationId xmlns:a16="http://schemas.microsoft.com/office/drawing/2014/main" xmlns="" id="{0C935B40-BF81-4564-834B-382F78536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517" y="5080094"/>
            <a:ext cx="801706" cy="437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>
                <a:latin typeface="Times New Rioman"/>
              </a:rPr>
              <a:t>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14F5583D-4B45-47B9-8D99-2600CC558B72}"/>
                  </a:ext>
                </a:extLst>
              </p:cNvPr>
              <p:cNvSpPr txBox="1"/>
              <p:nvPr/>
            </p:nvSpPr>
            <p:spPr>
              <a:xfrm>
                <a:off x="1951470" y="4730042"/>
                <a:ext cx="664017" cy="1246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4F5583D-4B45-47B9-8D99-2600CC558B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1470" y="4730042"/>
                <a:ext cx="664017" cy="12465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8">
            <a:extLst>
              <a:ext uri="{FF2B5EF4-FFF2-40B4-BE49-F238E27FC236}">
                <a16:creationId xmlns:a16="http://schemas.microsoft.com/office/drawing/2014/main" xmlns="" id="{05754F14-C5CD-4910-A937-81AFC5863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0351" y="5127896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/>
              <a:t>+</a:t>
            </a:r>
          </a:p>
        </p:txBody>
      </p:sp>
      <p:sp>
        <p:nvSpPr>
          <p:cNvPr id="18" name="Rectangle 29">
            <a:extLst>
              <a:ext uri="{FF2B5EF4-FFF2-40B4-BE49-F238E27FC236}">
                <a16:creationId xmlns:a16="http://schemas.microsoft.com/office/drawing/2014/main" xmlns="" id="{BDA16E29-9D22-45E4-BAA0-A4D5803C1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743" y="1246333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xmlns="" id="{029DCF07-D1A0-4734-818F-AE17404A0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9349" y="1359367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dirty="0"/>
              <a:t>+</a:t>
            </a:r>
          </a:p>
        </p:txBody>
      </p:sp>
      <p:sp>
        <p:nvSpPr>
          <p:cNvPr id="29" name="Rectangle 29">
            <a:extLst>
              <a:ext uri="{FF2B5EF4-FFF2-40B4-BE49-F238E27FC236}">
                <a16:creationId xmlns:a16="http://schemas.microsoft.com/office/drawing/2014/main" xmlns="" id="{5D05A9F4-4CFA-42C4-B9ED-F9FD4B0528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5017" y="1215742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40" name="Rectangle 29">
            <a:extLst>
              <a:ext uri="{FF2B5EF4-FFF2-40B4-BE49-F238E27FC236}">
                <a16:creationId xmlns:a16="http://schemas.microsoft.com/office/drawing/2014/main" xmlns="" id="{585AE124-F4A7-4879-87B9-E488ACC6B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7833" y="3089105"/>
            <a:ext cx="566225" cy="64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41" name="Rectangle 29">
            <a:extLst>
              <a:ext uri="{FF2B5EF4-FFF2-40B4-BE49-F238E27FC236}">
                <a16:creationId xmlns:a16="http://schemas.microsoft.com/office/drawing/2014/main" xmlns="" id="{945D5D44-0C8B-4BA1-9367-535FE9066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0207" y="3101026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44" name="Rectangle 14">
            <a:extLst>
              <a:ext uri="{FF2B5EF4-FFF2-40B4-BE49-F238E27FC236}">
                <a16:creationId xmlns:a16="http://schemas.microsoft.com/office/drawing/2014/main" xmlns="" id="{F869BF07-295E-4415-87BC-79E264BB2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1355" y="3173236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dirty="0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="" id="{2C398F77-82AD-46B5-9EC4-5D1EE9FD0B6F}"/>
                  </a:ext>
                </a:extLst>
              </p:cNvPr>
              <p:cNvSpPr txBox="1"/>
              <p:nvPr/>
            </p:nvSpPr>
            <p:spPr>
              <a:xfrm>
                <a:off x="2930335" y="4730042"/>
                <a:ext cx="990326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C398F77-82AD-46B5-9EC4-5D1EE9FD0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335" y="4730042"/>
                <a:ext cx="990326" cy="12488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xmlns="" id="{FF1BFDB0-E930-41A0-8216-E2DB0644AEF3}"/>
                  </a:ext>
                </a:extLst>
              </p:cNvPr>
              <p:cNvSpPr txBox="1"/>
              <p:nvPr/>
            </p:nvSpPr>
            <p:spPr>
              <a:xfrm>
                <a:off x="3910779" y="4735973"/>
                <a:ext cx="974343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F1BFDB0-E930-41A0-8216-E2DB0644AE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779" y="4735973"/>
                <a:ext cx="974343" cy="12488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EEF46DD3-17AF-410C-B4EF-16ADC6816B80}"/>
                  </a:ext>
                </a:extLst>
              </p:cNvPr>
              <p:cNvSpPr txBox="1"/>
              <p:nvPr/>
            </p:nvSpPr>
            <p:spPr>
              <a:xfrm>
                <a:off x="5435312" y="4715295"/>
                <a:ext cx="745845" cy="1244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EF46DD3-17AF-410C-B4EF-16ADC6816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5312" y="4715295"/>
                <a:ext cx="745845" cy="124482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BB852AD2-E5DB-4B9D-BDDC-0F87B7663163}"/>
                  </a:ext>
                </a:extLst>
              </p:cNvPr>
              <p:cNvSpPr txBox="1"/>
              <p:nvPr/>
            </p:nvSpPr>
            <p:spPr>
              <a:xfrm>
                <a:off x="6782511" y="4702791"/>
                <a:ext cx="745845" cy="1257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BB852AD2-E5DB-4B9D-BDDC-0F87B7663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511" y="4702791"/>
                <a:ext cx="745845" cy="1257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D120B072-FDFD-4326-9016-71F1CEB45D2D}"/>
                  </a:ext>
                </a:extLst>
              </p:cNvPr>
              <p:cNvSpPr txBox="1"/>
              <p:nvPr/>
            </p:nvSpPr>
            <p:spPr>
              <a:xfrm>
                <a:off x="8257790" y="4734017"/>
                <a:ext cx="745845" cy="1244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D120B072-FDFD-4326-9016-71F1CEB45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0" y="4734017"/>
                <a:ext cx="745845" cy="12448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 29">
            <a:extLst>
              <a:ext uri="{FF2B5EF4-FFF2-40B4-BE49-F238E27FC236}">
                <a16:creationId xmlns:a16="http://schemas.microsoft.com/office/drawing/2014/main" xmlns="" id="{0E45FB1B-9022-4E58-9C7D-EFD0EF328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5995" y="5127896"/>
            <a:ext cx="675251" cy="5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80" name="Rectangle 29">
            <a:extLst>
              <a:ext uri="{FF2B5EF4-FFF2-40B4-BE49-F238E27FC236}">
                <a16:creationId xmlns:a16="http://schemas.microsoft.com/office/drawing/2014/main" xmlns="" id="{24DEE5A7-9822-448E-AFDC-624AF4B58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3319" y="5056825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81" name="Rectangle 29">
            <a:extLst>
              <a:ext uri="{FF2B5EF4-FFF2-40B4-BE49-F238E27FC236}">
                <a16:creationId xmlns:a16="http://schemas.microsoft.com/office/drawing/2014/main" xmlns="" id="{C1F20828-9D1F-4141-A1EB-FD143BE5B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666" y="5015248"/>
            <a:ext cx="675251" cy="676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400" dirty="0"/>
              <a:t>=</a:t>
            </a:r>
          </a:p>
        </p:txBody>
      </p:sp>
      <p:sp>
        <p:nvSpPr>
          <p:cNvPr id="83" name="Rectangle 14">
            <a:extLst>
              <a:ext uri="{FF2B5EF4-FFF2-40B4-BE49-F238E27FC236}">
                <a16:creationId xmlns:a16="http://schemas.microsoft.com/office/drawing/2014/main" xmlns="" id="{B3365E20-29BB-43B3-86AE-FAB97E5E7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439" y="5139794"/>
            <a:ext cx="687176" cy="510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dirty="0"/>
              <a:t>+</a:t>
            </a:r>
          </a:p>
        </p:txBody>
      </p:sp>
      <p:sp>
        <p:nvSpPr>
          <p:cNvPr id="84" name="Rectangle 14">
            <a:extLst>
              <a:ext uri="{FF2B5EF4-FFF2-40B4-BE49-F238E27FC236}">
                <a16:creationId xmlns:a16="http://schemas.microsoft.com/office/drawing/2014/main" xmlns="" id="{EF733EA6-1ED9-4817-A01B-50B39BB8D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4848" y="5126986"/>
            <a:ext cx="564076" cy="50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600" dirty="0"/>
              <a:t>+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xmlns="" id="{2FBDD7AF-46C1-4842-911C-2F5BFB3FBEF8}"/>
              </a:ext>
            </a:extLst>
          </p:cNvPr>
          <p:cNvCxnSpPr>
            <a:cxnSpLocks/>
          </p:cNvCxnSpPr>
          <p:nvPr/>
        </p:nvCxnSpPr>
        <p:spPr>
          <a:xfrm>
            <a:off x="3722499" y="574245"/>
            <a:ext cx="107608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27">
            <a:extLst>
              <a:ext uri="{FF2B5EF4-FFF2-40B4-BE49-F238E27FC236}">
                <a16:creationId xmlns:a16="http://schemas.microsoft.com/office/drawing/2014/main" xmlns="" id="{528CC615-E5B6-457D-851E-8B1938B1E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52508"/>
              </p:ext>
            </p:extLst>
          </p:nvPr>
        </p:nvGraphicFramePr>
        <p:xfrm>
          <a:off x="5431690" y="949953"/>
          <a:ext cx="465213" cy="131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8219" name="Object 27">
                        <a:extLst>
                          <a:ext uri="{FF2B5EF4-FFF2-40B4-BE49-F238E27FC236}">
                            <a16:creationId xmlns:a16="http://schemas.microsoft.com/office/drawing/2014/main" xmlns="" id="{5CF21138-33F4-4531-A597-76008B132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690" y="949953"/>
                        <a:ext cx="465213" cy="1310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3">
            <a:extLst>
              <a:ext uri="{FF2B5EF4-FFF2-40B4-BE49-F238E27FC236}">
                <a16:creationId xmlns:a16="http://schemas.microsoft.com/office/drawing/2014/main" xmlns="" id="{F4939E7F-CC5E-41DE-AD2C-C7026F56C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214697"/>
              </p:ext>
            </p:extLst>
          </p:nvPr>
        </p:nvGraphicFramePr>
        <p:xfrm>
          <a:off x="2905424" y="949835"/>
          <a:ext cx="462839" cy="131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8225" name="Object 33">
                        <a:extLst>
                          <a:ext uri="{FF2B5EF4-FFF2-40B4-BE49-F238E27FC236}">
                            <a16:creationId xmlns:a16="http://schemas.microsoft.com/office/drawing/2014/main" xmlns="" id="{72021231-FBC2-475D-B119-08B74C10B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424" y="949835"/>
                        <a:ext cx="462839" cy="1310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4">
            <a:extLst>
              <a:ext uri="{FF2B5EF4-FFF2-40B4-BE49-F238E27FC236}">
                <a16:creationId xmlns:a16="http://schemas.microsoft.com/office/drawing/2014/main" xmlns="" id="{E21A7E6B-6988-4C82-8C90-EEA1555EA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198549"/>
              </p:ext>
            </p:extLst>
          </p:nvPr>
        </p:nvGraphicFramePr>
        <p:xfrm>
          <a:off x="4161756" y="938964"/>
          <a:ext cx="503190" cy="131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8226" name="Object 34">
                        <a:extLst>
                          <a:ext uri="{FF2B5EF4-FFF2-40B4-BE49-F238E27FC236}">
                            <a16:creationId xmlns:a16="http://schemas.microsoft.com/office/drawing/2014/main" xmlns="" id="{FDA7DAB5-655E-4B47-9983-329EA8EBE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756" y="938964"/>
                        <a:ext cx="503190" cy="1310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>
            <a:extLst>
              <a:ext uri="{FF2B5EF4-FFF2-40B4-BE49-F238E27FC236}">
                <a16:creationId xmlns:a16="http://schemas.microsoft.com/office/drawing/2014/main" xmlns="" id="{D61CD395-CFD6-4FCF-8FD9-0E5123FC9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98619"/>
              </p:ext>
            </p:extLst>
          </p:nvPr>
        </p:nvGraphicFramePr>
        <p:xfrm>
          <a:off x="633815" y="949835"/>
          <a:ext cx="653180" cy="126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6" imgW="203040" imgH="393480" progId="Equation.DSMT4">
                  <p:embed/>
                </p:oleObj>
              </mc:Choice>
              <mc:Fallback>
                <p:oleObj name="Equation" r:id="rId16" imgW="203040" imgH="39348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xmlns="" id="{431E7714-A3F4-4FAB-8CA5-572E9CA8D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15" y="949835"/>
                        <a:ext cx="653180" cy="126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>
            <a:extLst>
              <a:ext uri="{FF2B5EF4-FFF2-40B4-BE49-F238E27FC236}">
                <a16:creationId xmlns:a16="http://schemas.microsoft.com/office/drawing/2014/main" xmlns="" id="{D8235AC3-9145-4ED5-B634-CA67959C0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847659"/>
              </p:ext>
            </p:extLst>
          </p:nvPr>
        </p:nvGraphicFramePr>
        <p:xfrm>
          <a:off x="1624615" y="936196"/>
          <a:ext cx="506285" cy="131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xmlns="" id="{37ACF293-516A-4A3C-B153-2B46E15808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615" y="936196"/>
                        <a:ext cx="506285" cy="1318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0">
            <a:extLst>
              <a:ext uri="{FF2B5EF4-FFF2-40B4-BE49-F238E27FC236}">
                <a16:creationId xmlns:a16="http://schemas.microsoft.com/office/drawing/2014/main" xmlns="" id="{FC3F190F-9C95-4695-8B10-0B556D1B4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88408"/>
              </p:ext>
            </p:extLst>
          </p:nvPr>
        </p:nvGraphicFramePr>
        <p:xfrm>
          <a:off x="839411" y="2783071"/>
          <a:ext cx="506284" cy="131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8202" name="Object 10">
                        <a:extLst>
                          <a:ext uri="{FF2B5EF4-FFF2-40B4-BE49-F238E27FC236}">
                            <a16:creationId xmlns:a16="http://schemas.microsoft.com/office/drawing/2014/main" xmlns="" id="{8D54EAF4-4BC2-4A69-9F43-70D3633502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11" y="2783071"/>
                        <a:ext cx="506284" cy="1312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1">
            <a:extLst>
              <a:ext uri="{FF2B5EF4-FFF2-40B4-BE49-F238E27FC236}">
                <a16:creationId xmlns:a16="http://schemas.microsoft.com/office/drawing/2014/main" xmlns="" id="{A3747230-26FF-4D29-AB30-FDEB614AB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111359"/>
              </p:ext>
            </p:extLst>
          </p:nvPr>
        </p:nvGraphicFramePr>
        <p:xfrm>
          <a:off x="1708456" y="2776874"/>
          <a:ext cx="758235" cy="131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21" imgW="228600" imgH="393480" progId="Equation.DSMT4">
                  <p:embed/>
                </p:oleObj>
              </mc:Choice>
              <mc:Fallback>
                <p:oleObj name="Equation" r:id="rId21" imgW="228600" imgH="393480" progId="Equation.DSMT4">
                  <p:embed/>
                  <p:pic>
                    <p:nvPicPr>
                      <p:cNvPr id="8203" name="Object 11">
                        <a:extLst>
                          <a:ext uri="{FF2B5EF4-FFF2-40B4-BE49-F238E27FC236}">
                            <a16:creationId xmlns:a16="http://schemas.microsoft.com/office/drawing/2014/main" xmlns="" id="{1FC1F1F8-EC3C-4871-A7AB-A7603818D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456" y="2776874"/>
                        <a:ext cx="758235" cy="1312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0">
            <a:extLst>
              <a:ext uri="{FF2B5EF4-FFF2-40B4-BE49-F238E27FC236}">
                <a16:creationId xmlns:a16="http://schemas.microsoft.com/office/drawing/2014/main" xmlns="" id="{C337DC2B-03D8-4AEF-B262-C54744EF4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57206"/>
              </p:ext>
            </p:extLst>
          </p:nvPr>
        </p:nvGraphicFramePr>
        <p:xfrm>
          <a:off x="2963065" y="2772312"/>
          <a:ext cx="506284" cy="131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8242" name="Object 50">
                        <a:extLst>
                          <a:ext uri="{FF2B5EF4-FFF2-40B4-BE49-F238E27FC236}">
                            <a16:creationId xmlns:a16="http://schemas.microsoft.com/office/drawing/2014/main" xmlns="" id="{308A3EF3-8864-4BA4-B439-27C8D019D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065" y="2772312"/>
                        <a:ext cx="506284" cy="1312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2">
            <a:extLst>
              <a:ext uri="{FF2B5EF4-FFF2-40B4-BE49-F238E27FC236}">
                <a16:creationId xmlns:a16="http://schemas.microsoft.com/office/drawing/2014/main" xmlns="" id="{5A4DD164-94F3-40B5-9BED-C5DD05607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40703"/>
              </p:ext>
            </p:extLst>
          </p:nvPr>
        </p:nvGraphicFramePr>
        <p:xfrm>
          <a:off x="4199434" y="2760800"/>
          <a:ext cx="506284" cy="131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25" imgW="152280" imgH="393480" progId="Equation.DSMT4">
                  <p:embed/>
                </p:oleObj>
              </mc:Choice>
              <mc:Fallback>
                <p:oleObj name="Equation" r:id="rId25" imgW="152280" imgH="393480" progId="Equation.DSMT4">
                  <p:embed/>
                  <p:pic>
                    <p:nvPicPr>
                      <p:cNvPr id="8244" name="Object 52">
                        <a:extLst>
                          <a:ext uri="{FF2B5EF4-FFF2-40B4-BE49-F238E27FC236}">
                            <a16:creationId xmlns:a16="http://schemas.microsoft.com/office/drawing/2014/main" xmlns="" id="{A0664274-C775-42E6-80F4-B7EB3EF8E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434" y="2760800"/>
                        <a:ext cx="506284" cy="1312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6">
            <a:extLst>
              <a:ext uri="{FF2B5EF4-FFF2-40B4-BE49-F238E27FC236}">
                <a16:creationId xmlns:a16="http://schemas.microsoft.com/office/drawing/2014/main" xmlns="" id="{5BED9928-6A73-4300-A704-2ADF01266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159926"/>
              </p:ext>
            </p:extLst>
          </p:nvPr>
        </p:nvGraphicFramePr>
        <p:xfrm>
          <a:off x="5481763" y="2816812"/>
          <a:ext cx="506284" cy="131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27" imgW="152280" imgH="393480" progId="Equation.DSMT4">
                  <p:embed/>
                </p:oleObj>
              </mc:Choice>
              <mc:Fallback>
                <p:oleObj name="Equation" r:id="rId27" imgW="152280" imgH="393480" progId="Equation.DSMT4">
                  <p:embed/>
                  <p:pic>
                    <p:nvPicPr>
                      <p:cNvPr id="8248" name="Object 56">
                        <a:extLst>
                          <a:ext uri="{FF2B5EF4-FFF2-40B4-BE49-F238E27FC236}">
                            <a16:creationId xmlns:a16="http://schemas.microsoft.com/office/drawing/2014/main" xmlns="" id="{8A0D6031-D8ED-4131-9A19-2110A228A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763" y="2816812"/>
                        <a:ext cx="506284" cy="1312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92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/>
      <p:bldP spid="29" grpId="0"/>
      <p:bldP spid="40" grpId="0"/>
      <p:bldP spid="41" grpId="0"/>
      <p:bldP spid="44" grpId="0"/>
      <p:bldP spid="46" grpId="0"/>
      <p:bldP spid="65" grpId="0"/>
      <p:bldP spid="71" grpId="0"/>
      <p:bldP spid="73" grpId="0"/>
      <p:bldP spid="77" grpId="0"/>
      <p:bldP spid="79" grpId="0"/>
      <p:bldP spid="80" grpId="0"/>
      <p:bldP spid="81" grpId="0"/>
      <p:bldP spid="83" grpId="0"/>
      <p:bldP spid="8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8519FAF9-3A38-425D-B8DF-F07A61DCD9E2}"/>
              </a:ext>
            </a:extLst>
          </p:cNvPr>
          <p:cNvGrpSpPr/>
          <p:nvPr/>
        </p:nvGrpSpPr>
        <p:grpSpPr>
          <a:xfrm>
            <a:off x="395081" y="1434547"/>
            <a:ext cx="11401837" cy="3988905"/>
            <a:chOff x="395081" y="2385390"/>
            <a:chExt cx="11401837" cy="3988905"/>
          </a:xfrm>
        </p:grpSpPr>
        <p:sp>
          <p:nvSpPr>
            <p:cNvPr id="3" name="Rectangle: Folded Corner 2">
              <a:extLst>
                <a:ext uri="{FF2B5EF4-FFF2-40B4-BE49-F238E27FC236}">
                  <a16:creationId xmlns:a16="http://schemas.microsoft.com/office/drawing/2014/main" xmlns="" id="{30E69D04-7F02-4E86-AD94-75A5F51DB191}"/>
                </a:ext>
              </a:extLst>
            </p:cNvPr>
            <p:cNvSpPr/>
            <p:nvPr/>
          </p:nvSpPr>
          <p:spPr>
            <a:xfrm>
              <a:off x="395081" y="2385390"/>
              <a:ext cx="11401837" cy="3988905"/>
            </a:xfrm>
            <a:prstGeom prst="foldedCorner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6C73418B-8FD4-4A97-9030-6AD8157164E1}"/>
                </a:ext>
              </a:extLst>
            </p:cNvPr>
            <p:cNvSpPr txBox="1"/>
            <p:nvPr/>
          </p:nvSpPr>
          <p:spPr>
            <a:xfrm>
              <a:off x="759501" y="2936323"/>
              <a:ext cx="10672996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5400" dirty="0">
                  <a:latin typeface="Times New Roman" panose="02020603050405020304" pitchFamily="18" charset="0"/>
                </a:rPr>
                <a:t>	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Muố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ộ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á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khá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mẫu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ta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ó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thể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quy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đồ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mẫu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hoặ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rút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gọ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á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rồi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ộng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các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phân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5400" dirty="0" err="1">
                  <a:latin typeface="Times New Roman" panose="02020603050405020304" pitchFamily="18" charset="0"/>
                </a:rPr>
                <a:t>đó</a:t>
              </a:r>
              <a:r>
                <a:rPr lang="en-US" altLang="en-US" sz="5400" dirty="0">
                  <a:latin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68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4</TotalTime>
  <Words>354</Words>
  <Application>Microsoft Office PowerPoint</Application>
  <PresentationFormat>Custom</PresentationFormat>
  <Paragraphs>109</Paragraphs>
  <Slides>1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oc Huyen Tran Thi</dc:creator>
  <cp:lastModifiedBy>admin</cp:lastModifiedBy>
  <cp:revision>69</cp:revision>
  <dcterms:created xsi:type="dcterms:W3CDTF">2020-03-30T09:25:21Z</dcterms:created>
  <dcterms:modified xsi:type="dcterms:W3CDTF">2022-02-23T14:27:04Z</dcterms:modified>
</cp:coreProperties>
</file>